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587A5E" w14:textId="40BA89F2" w:rsidR="00427C0D" w:rsidRDefault="00386FC2" w:rsidP="00291B45">
      <w:pPr>
        <w:spacing w:after="0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Introduction to Scientific Computation, </w:t>
      </w:r>
      <w:r w:rsidR="00427C0D">
        <w:rPr>
          <w:rFonts w:ascii="Arial" w:hAnsi="Arial" w:cs="Arial"/>
          <w:b/>
        </w:rPr>
        <w:t>Homework #1</w:t>
      </w:r>
    </w:p>
    <w:p w14:paraId="295B3181" w14:textId="3EA0211A" w:rsidR="00427C0D" w:rsidRPr="00DC50BC" w:rsidRDefault="00C077D5" w:rsidP="00ED48E2">
      <w:pPr>
        <w:spacing w:after="0"/>
        <w:jc w:val="center"/>
        <w:rPr>
          <w:rFonts w:ascii="Arial" w:hAnsi="Arial" w:cs="Arial"/>
          <w:b/>
          <w:color w:val="FF0000"/>
        </w:rPr>
      </w:pPr>
      <w:r w:rsidRPr="00DC50BC">
        <w:rPr>
          <w:rFonts w:ascii="Arial" w:hAnsi="Arial" w:cs="Arial"/>
          <w:b/>
          <w:color w:val="FF0000"/>
        </w:rPr>
        <w:t xml:space="preserve">Due by </w:t>
      </w:r>
      <w:r w:rsidR="004B2765">
        <w:rPr>
          <w:rFonts w:ascii="Arial" w:hAnsi="Arial" w:cs="Arial" w:hint="eastAsia"/>
          <w:b/>
          <w:color w:val="FF0000"/>
          <w:lang w:eastAsia="zh-CN"/>
        </w:rPr>
        <w:t>0</w:t>
      </w:r>
      <w:r w:rsidR="003059F5" w:rsidRPr="00DC50BC">
        <w:rPr>
          <w:rFonts w:ascii="Arial" w:hAnsi="Arial" w:cs="Arial"/>
          <w:b/>
          <w:color w:val="FF0000"/>
        </w:rPr>
        <w:t xml:space="preserve"> </w:t>
      </w:r>
      <w:r w:rsidR="004B2765">
        <w:rPr>
          <w:rFonts w:ascii="Arial" w:hAnsi="Arial" w:cs="Arial" w:hint="eastAsia"/>
          <w:b/>
          <w:color w:val="FF0000"/>
          <w:lang w:eastAsia="zh-CN"/>
        </w:rPr>
        <w:t>a</w:t>
      </w:r>
      <w:r w:rsidR="003059F5" w:rsidRPr="00DC50BC">
        <w:rPr>
          <w:rFonts w:ascii="Arial" w:hAnsi="Arial" w:cs="Arial"/>
          <w:b/>
          <w:color w:val="FF0000"/>
        </w:rPr>
        <w:t xml:space="preserve">m on </w:t>
      </w:r>
      <w:r w:rsidR="008E011A">
        <w:rPr>
          <w:rFonts w:ascii="Arial" w:hAnsi="Arial" w:cs="Arial" w:hint="eastAsia"/>
          <w:b/>
          <w:color w:val="FF0000"/>
          <w:lang w:eastAsia="zh-CN"/>
        </w:rPr>
        <w:t>Fri</w:t>
      </w:r>
      <w:r w:rsidR="009433DE">
        <w:rPr>
          <w:rFonts w:ascii="Arial" w:hAnsi="Arial" w:cs="Arial" w:hint="eastAsia"/>
          <w:b/>
          <w:color w:val="FF0000"/>
          <w:lang w:eastAsia="zh-CN"/>
        </w:rPr>
        <w:t>day</w:t>
      </w:r>
      <w:r w:rsidR="00204672" w:rsidRPr="00DC50BC">
        <w:rPr>
          <w:rFonts w:ascii="Arial" w:hAnsi="Arial" w:cs="Arial"/>
          <w:b/>
          <w:color w:val="FF0000"/>
        </w:rPr>
        <w:t xml:space="preserve"> </w:t>
      </w:r>
      <w:r w:rsidR="00EA72A7">
        <w:rPr>
          <w:rFonts w:ascii="Arial" w:hAnsi="Arial" w:cs="Arial"/>
          <w:b/>
          <w:color w:val="FF0000"/>
        </w:rPr>
        <w:t>5</w:t>
      </w:r>
      <w:r w:rsidR="00204672" w:rsidRPr="00DC50BC">
        <w:rPr>
          <w:rFonts w:ascii="Arial" w:hAnsi="Arial" w:cs="Arial"/>
          <w:b/>
          <w:color w:val="FF0000"/>
        </w:rPr>
        <w:t>/</w:t>
      </w:r>
      <w:r w:rsidR="008E011A">
        <w:rPr>
          <w:rFonts w:ascii="Arial" w:hAnsi="Arial" w:cs="Arial" w:hint="eastAsia"/>
          <w:b/>
          <w:color w:val="FF0000"/>
          <w:lang w:eastAsia="zh-CN"/>
        </w:rPr>
        <w:t>10</w:t>
      </w:r>
      <w:r w:rsidR="00204672" w:rsidRPr="00DC50BC">
        <w:rPr>
          <w:rFonts w:ascii="Arial" w:hAnsi="Arial" w:cs="Arial"/>
          <w:b/>
          <w:color w:val="FF0000"/>
        </w:rPr>
        <w:t>/20</w:t>
      </w:r>
      <w:r w:rsidR="00DC50BC" w:rsidRPr="00DC50BC">
        <w:rPr>
          <w:rFonts w:ascii="Arial" w:hAnsi="Arial" w:cs="Arial"/>
          <w:b/>
          <w:color w:val="FF0000"/>
        </w:rPr>
        <w:t>2</w:t>
      </w:r>
      <w:r w:rsidR="009433DE">
        <w:rPr>
          <w:rFonts w:ascii="Arial" w:hAnsi="Arial" w:cs="Arial"/>
          <w:b/>
          <w:color w:val="FF0000"/>
        </w:rPr>
        <w:t>4</w:t>
      </w:r>
    </w:p>
    <w:p w14:paraId="068B712E" w14:textId="77777777" w:rsidR="008226C2" w:rsidRDefault="008226C2" w:rsidP="00B91704">
      <w:pPr>
        <w:spacing w:after="0"/>
        <w:rPr>
          <w:rFonts w:ascii="Arial" w:hAnsi="Arial" w:cs="Arial"/>
          <w:b/>
        </w:rPr>
      </w:pPr>
    </w:p>
    <w:p w14:paraId="2A52C550" w14:textId="7FFF1B1A" w:rsidR="00CB74EB" w:rsidRPr="00CB74EB" w:rsidRDefault="00293A2B" w:rsidP="00CB74EB">
      <w:pPr>
        <w:tabs>
          <w:tab w:val="left" w:pos="0"/>
        </w:tabs>
        <w:spacing w:after="0"/>
        <w:jc w:val="both"/>
        <w:rPr>
          <w:rFonts w:ascii="Arial" w:hAnsi="Arial" w:cs="Arial"/>
        </w:rPr>
      </w:pPr>
      <w:r w:rsidRPr="00293A2B">
        <w:rPr>
          <w:rFonts w:ascii="Arial" w:hAnsi="Arial" w:cs="Arial"/>
          <w:b/>
        </w:rPr>
        <w:t xml:space="preserve">Problem </w:t>
      </w:r>
      <w:r w:rsidR="00D148DB">
        <w:rPr>
          <w:rFonts w:ascii="Arial" w:hAnsi="Arial" w:cs="Arial"/>
          <w:b/>
        </w:rPr>
        <w:t>1</w:t>
      </w:r>
      <w:r w:rsidR="0059419B">
        <w:rPr>
          <w:rFonts w:ascii="Arial" w:hAnsi="Arial" w:cs="Arial"/>
          <w:b/>
        </w:rPr>
        <w:t xml:space="preserve"> (10</w:t>
      </w:r>
      <w:r w:rsidR="00C077D5">
        <w:rPr>
          <w:rFonts w:ascii="Arial" w:hAnsi="Arial" w:cs="Arial"/>
          <w:b/>
        </w:rPr>
        <w:t xml:space="preserve"> pts):</w:t>
      </w:r>
      <w:r w:rsidR="00A75A2E">
        <w:rPr>
          <w:rFonts w:ascii="Arial" w:hAnsi="Arial" w:cs="Arial"/>
        </w:rPr>
        <w:t xml:space="preserve"> </w:t>
      </w:r>
      <w:r w:rsidR="00CB74EB">
        <w:rPr>
          <w:rFonts w:ascii="Arial" w:hAnsi="Arial" w:cs="Arial" w:hint="eastAsia"/>
          <w:lang w:eastAsia="zh-CN"/>
        </w:rPr>
        <w:t>If</w:t>
      </w:r>
      <w:r w:rsidR="00CB74EB" w:rsidRPr="00CB74EB">
        <w:rPr>
          <w:rFonts w:ascii="Arial" w:hAnsi="Arial" w:cs="Arial"/>
        </w:rPr>
        <w:t xml:space="preserve"> C and F are Celsius and Fahrenheit temperatures, respectively, the formula for</w:t>
      </w:r>
      <w:r w:rsidR="00CB74EB">
        <w:rPr>
          <w:rFonts w:ascii="Arial" w:hAnsi="Arial" w:cs="Arial" w:hint="eastAsia"/>
          <w:lang w:eastAsia="zh-CN"/>
        </w:rPr>
        <w:t xml:space="preserve"> </w:t>
      </w:r>
      <w:r w:rsidR="00CB74EB" w:rsidRPr="00CB74EB">
        <w:rPr>
          <w:rFonts w:ascii="Arial" w:hAnsi="Arial" w:cs="Arial"/>
        </w:rPr>
        <w:t xml:space="preserve">conversion from Celsius to Fahrenheit is </w:t>
      </w:r>
      <w:r w:rsidR="00CB74EB" w:rsidRPr="00CB74EB">
        <w:rPr>
          <w:rFonts w:ascii="Courier New" w:hAnsi="Courier New" w:cs="Courier New"/>
        </w:rPr>
        <w:t>F = 9C/5 + 32</w:t>
      </w:r>
      <w:r w:rsidR="00CB74EB" w:rsidRPr="00CB74EB">
        <w:rPr>
          <w:rFonts w:ascii="Arial" w:hAnsi="Arial" w:cs="Arial"/>
        </w:rPr>
        <w:t>.</w:t>
      </w:r>
    </w:p>
    <w:p w14:paraId="0A7CC086" w14:textId="4B399750" w:rsidR="00CB74EB" w:rsidRDefault="00CB74EB" w:rsidP="00CB74EB">
      <w:pPr>
        <w:pStyle w:val="a8"/>
        <w:numPr>
          <w:ilvl w:val="0"/>
          <w:numId w:val="6"/>
        </w:numPr>
        <w:tabs>
          <w:tab w:val="left" w:pos="0"/>
        </w:tabs>
        <w:spacing w:after="0"/>
        <w:jc w:val="both"/>
        <w:rPr>
          <w:rFonts w:ascii="Arial" w:hAnsi="Arial" w:cs="Arial"/>
          <w:color w:val="000000"/>
          <w:lang w:eastAsia="zh-CN"/>
        </w:rPr>
      </w:pPr>
      <w:r w:rsidRPr="00CB74EB">
        <w:rPr>
          <w:rFonts w:ascii="Arial" w:hAnsi="Arial" w:cs="Arial"/>
          <w:color w:val="000000"/>
          <w:lang w:eastAsia="zh-CN"/>
        </w:rPr>
        <w:t>Write a script that will ask you for the Celsius temperature and display the</w:t>
      </w:r>
      <w:r>
        <w:rPr>
          <w:rFonts w:ascii="Arial" w:hAnsi="Arial" w:cs="Arial"/>
          <w:color w:val="000000"/>
          <w:lang w:eastAsia="zh-CN"/>
        </w:rPr>
        <w:t xml:space="preserve"> </w:t>
      </w:r>
      <w:r w:rsidRPr="00CB74EB">
        <w:rPr>
          <w:rFonts w:ascii="Arial" w:hAnsi="Arial" w:cs="Arial"/>
          <w:color w:val="000000"/>
          <w:lang w:eastAsia="zh-CN"/>
        </w:rPr>
        <w:t>Fahrenheit equivalent with some sort of comment, such as</w:t>
      </w:r>
    </w:p>
    <w:p w14:paraId="7B6EB7D1" w14:textId="77777777" w:rsidR="00CB74EB" w:rsidRDefault="00CB74EB" w:rsidP="00CB74EB">
      <w:pPr>
        <w:pStyle w:val="a8"/>
        <w:tabs>
          <w:tab w:val="left" w:pos="0"/>
        </w:tabs>
        <w:spacing w:after="0"/>
        <w:ind w:left="420"/>
        <w:jc w:val="both"/>
        <w:rPr>
          <w:rFonts w:ascii="Arial" w:hAnsi="Arial" w:cs="Arial"/>
          <w:color w:val="000000"/>
          <w:lang w:eastAsia="zh-CN"/>
        </w:rPr>
      </w:pPr>
    </w:p>
    <w:p w14:paraId="6BD9774F" w14:textId="618ED25F" w:rsidR="00CB74EB" w:rsidRDefault="00CB74EB" w:rsidP="00CB74EB">
      <w:pPr>
        <w:pStyle w:val="a8"/>
        <w:tabs>
          <w:tab w:val="left" w:pos="0"/>
        </w:tabs>
        <w:spacing w:after="0"/>
        <w:ind w:left="420"/>
        <w:jc w:val="both"/>
        <w:rPr>
          <w:rFonts w:ascii="Courier New" w:hAnsi="Courier New" w:cs="Courier New"/>
          <w:color w:val="000000"/>
          <w:lang w:eastAsia="zh-CN"/>
        </w:rPr>
      </w:pPr>
      <w:r w:rsidRPr="00CB74EB">
        <w:rPr>
          <w:rFonts w:ascii="Courier New" w:hAnsi="Courier New" w:cs="Courier New"/>
          <w:color w:val="000000"/>
          <w:lang w:eastAsia="zh-CN"/>
        </w:rPr>
        <w:t>The Fahrenheit temperature is:...</w:t>
      </w:r>
    </w:p>
    <w:p w14:paraId="3F2973AF" w14:textId="3447CD01" w:rsidR="00CB74EB" w:rsidRDefault="00CB74EB" w:rsidP="00CB74EB">
      <w:pPr>
        <w:pStyle w:val="a8"/>
        <w:tabs>
          <w:tab w:val="left" w:pos="0"/>
        </w:tabs>
        <w:spacing w:after="0"/>
        <w:ind w:left="420"/>
        <w:jc w:val="both"/>
        <w:rPr>
          <w:rFonts w:ascii="Courier New" w:hAnsi="Courier New" w:cs="Courier New"/>
          <w:color w:val="000000"/>
          <w:lang w:eastAsia="zh-CN"/>
        </w:rPr>
      </w:pPr>
    </w:p>
    <w:p w14:paraId="41905D54" w14:textId="2B69E347" w:rsidR="00CB74EB" w:rsidRPr="00CB74EB" w:rsidRDefault="00CB74EB" w:rsidP="00CB74EB">
      <w:pPr>
        <w:pStyle w:val="a8"/>
        <w:tabs>
          <w:tab w:val="left" w:pos="0"/>
        </w:tabs>
        <w:spacing w:after="0"/>
        <w:ind w:left="420"/>
        <w:jc w:val="both"/>
        <w:rPr>
          <w:rFonts w:ascii="Arial" w:hAnsi="Arial" w:cs="Arial"/>
          <w:color w:val="000000"/>
          <w:lang w:eastAsia="zh-CN"/>
        </w:rPr>
      </w:pPr>
      <w:r w:rsidRPr="00CB74EB">
        <w:rPr>
          <w:rFonts w:ascii="Arial" w:hAnsi="Arial" w:cs="Arial"/>
        </w:rPr>
        <w:t>Try it out on the following Celsius temperatures (answers in parentheses): 0 (32), 100 (212), −40 (−40!), 37 (normal human temperature: 98.6).</w:t>
      </w:r>
    </w:p>
    <w:p w14:paraId="5067FB2D" w14:textId="77777777" w:rsidR="00047586" w:rsidRDefault="00047586" w:rsidP="00047586">
      <w:pPr>
        <w:spacing w:after="0"/>
        <w:rPr>
          <w:rFonts w:ascii="Arial" w:hAnsi="Arial" w:cs="Arial"/>
        </w:rPr>
      </w:pPr>
    </w:p>
    <w:p w14:paraId="401BDDF7" w14:textId="654F88A5" w:rsidR="00047586" w:rsidRPr="006E6722" w:rsidRDefault="00047586" w:rsidP="0004758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 w:rsidRPr="006E6722">
        <w:rPr>
          <w:rFonts w:ascii="Arial" w:hAnsi="Arial" w:cs="Arial"/>
          <w:b/>
        </w:rPr>
        <w:t>Problem 1</w:t>
      </w:r>
      <w:r>
        <w:rPr>
          <w:rFonts w:ascii="Arial" w:hAnsi="Arial" w:cs="Arial"/>
          <w:b/>
        </w:rPr>
        <w:t>(a)</w:t>
      </w:r>
      <w:r w:rsidRPr="006E6722">
        <w:rPr>
          <w:rFonts w:ascii="Arial" w:hAnsi="Arial" w:cs="Arial"/>
          <w:b/>
        </w:rPr>
        <w:t xml:space="preserve"> Solution</w:t>
      </w:r>
    </w:p>
    <w:p w14:paraId="081F26CC" w14:textId="557ACF72" w:rsidR="00047586" w:rsidRDefault="00047586" w:rsidP="0004758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BE1B35">
        <w:rPr>
          <w:rFonts w:ascii="Courier New" w:hAnsi="Courier New" w:cs="Courier New"/>
          <w:color w:val="000000" w:themeColor="text1"/>
        </w:rPr>
        <w:t xml:space="preserve">function F </w:t>
      </w:r>
      <w:r w:rsidR="00BE1B35">
        <w:rPr>
          <w:rFonts w:ascii="Courier New" w:hAnsi="Courier New" w:cs="Courier New"/>
          <w:color w:val="000000" w:themeColor="text1"/>
        </w:rPr>
        <w:t>= FtoC(C)</w:t>
      </w:r>
    </w:p>
    <w:p w14:paraId="22536AE5" w14:textId="7470473E" w:rsidR="00BE1B35" w:rsidRDefault="00BE1B35" w:rsidP="0004758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>
        <w:rPr>
          <w:rFonts w:ascii="Courier New" w:hAnsi="Courier New" w:cs="Courier New"/>
          <w:color w:val="000000" w:themeColor="text1"/>
        </w:rPr>
        <w:tab/>
        <w:t>F = 9*C/5 + 32</w:t>
      </w:r>
      <w:r w:rsidR="002C2D09">
        <w:rPr>
          <w:rFonts w:ascii="Courier New" w:hAnsi="Courier New" w:cs="Courier New"/>
          <w:color w:val="000000" w:themeColor="text1"/>
        </w:rPr>
        <w:t>;</w:t>
      </w:r>
    </w:p>
    <w:p w14:paraId="730AF577" w14:textId="5B574A1D" w:rsidR="00BE1B35" w:rsidRDefault="00BE1B35" w:rsidP="00BE1B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color w:val="000000" w:themeColor="text1"/>
        </w:rPr>
      </w:pPr>
      <w:r>
        <w:rPr>
          <w:rFonts w:ascii="Courier New" w:hAnsi="Courier New" w:cs="Courier New"/>
          <w:color w:val="000000" w:themeColor="text1"/>
        </w:rPr>
        <w:tab/>
        <w:t>disp(“</w:t>
      </w:r>
      <w:r w:rsidRPr="00BE1B35">
        <w:rPr>
          <w:rFonts w:ascii="Courier New" w:hAnsi="Courier New" w:cs="Courier New"/>
          <w:color w:val="000000" w:themeColor="text1"/>
        </w:rPr>
        <w:t>The Fahrenheit temperature is:...</w:t>
      </w:r>
      <w:r>
        <w:rPr>
          <w:rFonts w:ascii="Courier New" w:hAnsi="Courier New" w:cs="Courier New"/>
          <w:color w:val="000000" w:themeColor="text1"/>
        </w:rPr>
        <w:t>”+F)</w:t>
      </w:r>
    </w:p>
    <w:p w14:paraId="296A1000" w14:textId="4CC45C23" w:rsidR="00047586" w:rsidRPr="00BE1B35" w:rsidRDefault="00BE1B35" w:rsidP="00BE1B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  <w:rPr>
          <w:rFonts w:ascii="Courier New" w:hAnsi="Courier New" w:cs="Courier New"/>
          <w:color w:val="000000" w:themeColor="text1"/>
        </w:rPr>
      </w:pPr>
      <w:r>
        <w:rPr>
          <w:rFonts w:ascii="Courier New" w:hAnsi="Courier New" w:cs="Courier New" w:hint="eastAsia"/>
          <w:color w:val="000000" w:themeColor="text1"/>
        </w:rPr>
        <w:t>e</w:t>
      </w:r>
      <w:r>
        <w:rPr>
          <w:rFonts w:ascii="Courier New" w:hAnsi="Courier New" w:cs="Courier New"/>
          <w:color w:val="000000" w:themeColor="text1"/>
        </w:rPr>
        <w:t>nd</w:t>
      </w:r>
    </w:p>
    <w:p w14:paraId="23624165" w14:textId="77777777" w:rsidR="00CB74EB" w:rsidRPr="00047586" w:rsidRDefault="00CB74EB" w:rsidP="00CB74EB">
      <w:pPr>
        <w:pStyle w:val="a8"/>
        <w:tabs>
          <w:tab w:val="left" w:pos="0"/>
        </w:tabs>
        <w:spacing w:after="0"/>
        <w:ind w:left="420"/>
        <w:jc w:val="both"/>
        <w:rPr>
          <w:rFonts w:ascii="Arial" w:hAnsi="Arial" w:cs="Arial"/>
          <w:b/>
          <w:bCs/>
          <w:color w:val="000000"/>
          <w:lang w:eastAsia="zh-CN"/>
        </w:rPr>
      </w:pPr>
    </w:p>
    <w:p w14:paraId="04CF376C" w14:textId="1618679A" w:rsidR="00CB74EB" w:rsidRPr="00C726BE" w:rsidRDefault="00CB74EB" w:rsidP="00CB74EB">
      <w:pPr>
        <w:pStyle w:val="a8"/>
        <w:numPr>
          <w:ilvl w:val="0"/>
          <w:numId w:val="6"/>
        </w:numPr>
        <w:tabs>
          <w:tab w:val="left" w:pos="0"/>
        </w:tabs>
        <w:spacing w:after="0"/>
        <w:jc w:val="both"/>
        <w:rPr>
          <w:rFonts w:ascii="Arial" w:hAnsi="Arial" w:cs="Arial"/>
          <w:color w:val="000000"/>
          <w:lang w:eastAsia="zh-CN"/>
        </w:rPr>
      </w:pPr>
      <w:r w:rsidRPr="00CB74EB">
        <w:rPr>
          <w:rFonts w:ascii="Arial" w:hAnsi="Arial" w:cs="Arial"/>
        </w:rPr>
        <w:t>Change the script to use vectors and array operations to compute the Fahrenheit equivalents of Celsius temperatures ranging from 20</w:t>
      </w:r>
      <w:r w:rsidR="00C726BE">
        <w:rPr>
          <w:rFonts w:ascii="宋体" w:hAnsi="宋体" w:cs="宋体" w:hint="eastAsia"/>
          <w:lang w:eastAsia="zh-CN"/>
        </w:rPr>
        <w:t>℃</w:t>
      </w:r>
      <w:r w:rsidRPr="00CB74EB">
        <w:rPr>
          <w:rFonts w:ascii="Arial" w:hAnsi="Arial" w:cs="Arial"/>
        </w:rPr>
        <w:t xml:space="preserve"> to 30</w:t>
      </w:r>
      <w:r w:rsidR="00C726BE">
        <w:rPr>
          <w:rFonts w:ascii="宋体" w:hAnsi="宋体" w:cs="宋体" w:hint="eastAsia"/>
          <w:lang w:eastAsia="zh-CN"/>
        </w:rPr>
        <w:t>℃</w:t>
      </w:r>
      <w:r w:rsidRPr="00CB74EB">
        <w:rPr>
          <w:rFonts w:ascii="Arial" w:hAnsi="Arial" w:cs="Arial"/>
        </w:rPr>
        <w:t xml:space="preserve"> in steps of </w:t>
      </w:r>
      <w:r w:rsidR="00C726BE">
        <w:rPr>
          <w:rFonts w:ascii="Arial" w:hAnsi="Arial" w:cs="Arial"/>
        </w:rPr>
        <w:t>1</w:t>
      </w:r>
      <w:r w:rsidR="00C726BE">
        <w:rPr>
          <w:rFonts w:ascii="宋体" w:hAnsi="宋体" w:cs="宋体" w:hint="eastAsia"/>
          <w:lang w:eastAsia="zh-CN"/>
        </w:rPr>
        <w:t>℃</w:t>
      </w:r>
      <w:r w:rsidRPr="00CB74EB">
        <w:rPr>
          <w:rFonts w:ascii="Arial" w:hAnsi="Arial" w:cs="Arial"/>
        </w:rPr>
        <w:t>, and display them in two columns with a heading, like this</w:t>
      </w:r>
      <w:r w:rsidR="00C726BE">
        <w:rPr>
          <w:rFonts w:ascii="Arial" w:hAnsi="Arial" w:cs="Arial" w:hint="eastAsia"/>
          <w:lang w:eastAsia="zh-CN"/>
        </w:rPr>
        <w:t>：</w:t>
      </w:r>
    </w:p>
    <w:p w14:paraId="414B4813" w14:textId="77777777" w:rsidR="00C726BE" w:rsidRPr="00C726BE" w:rsidRDefault="00C726BE" w:rsidP="00C726BE">
      <w:pPr>
        <w:pStyle w:val="a8"/>
        <w:tabs>
          <w:tab w:val="left" w:pos="0"/>
        </w:tabs>
        <w:spacing w:after="0"/>
        <w:ind w:left="420"/>
        <w:jc w:val="both"/>
        <w:rPr>
          <w:rFonts w:ascii="Arial" w:hAnsi="Arial" w:cs="Arial"/>
          <w:color w:val="000000"/>
          <w:lang w:eastAsia="zh-CN"/>
        </w:rPr>
      </w:pPr>
    </w:p>
    <w:p w14:paraId="6DC2A2E8" w14:textId="2ECB6BB8" w:rsidR="00C726BE" w:rsidRDefault="00C726BE" w:rsidP="00C726BE">
      <w:pPr>
        <w:pStyle w:val="a8"/>
        <w:tabs>
          <w:tab w:val="left" w:pos="0"/>
        </w:tabs>
        <w:spacing w:after="0"/>
        <w:ind w:left="420"/>
        <w:jc w:val="both"/>
        <w:rPr>
          <w:rFonts w:ascii="Courier New" w:hAnsi="Courier New" w:cs="Courier New"/>
        </w:rPr>
      </w:pPr>
      <w:r w:rsidRPr="00C726BE">
        <w:rPr>
          <w:rFonts w:ascii="Courier New" w:hAnsi="Courier New" w:cs="Courier New"/>
        </w:rPr>
        <w:t xml:space="preserve">Celsius </w:t>
      </w:r>
      <w:r>
        <w:rPr>
          <w:rFonts w:ascii="Courier New" w:hAnsi="Courier New" w:cs="Courier New"/>
        </w:rPr>
        <w:t xml:space="preserve">     </w:t>
      </w:r>
      <w:r w:rsidRPr="00C726BE">
        <w:rPr>
          <w:rFonts w:ascii="Courier New" w:hAnsi="Courier New" w:cs="Courier New"/>
        </w:rPr>
        <w:t>Fahrenheit</w:t>
      </w:r>
    </w:p>
    <w:p w14:paraId="59840705" w14:textId="4FE69C64" w:rsidR="00C726BE" w:rsidRDefault="00C726BE" w:rsidP="00C726BE">
      <w:pPr>
        <w:pStyle w:val="a8"/>
        <w:tabs>
          <w:tab w:val="left" w:pos="0"/>
        </w:tabs>
        <w:spacing w:after="0"/>
        <w:ind w:left="420"/>
        <w:jc w:val="both"/>
        <w:rPr>
          <w:rFonts w:ascii="Courier New" w:hAnsi="Courier New" w:cs="Courier New"/>
          <w:color w:val="000000"/>
          <w:lang w:eastAsia="zh-CN"/>
        </w:rPr>
      </w:pPr>
      <w:r>
        <w:rPr>
          <w:rFonts w:ascii="Courier New" w:hAnsi="Courier New" w:cs="Courier New" w:hint="eastAsia"/>
          <w:color w:val="000000"/>
          <w:lang w:eastAsia="zh-CN"/>
        </w:rPr>
        <w:t>2</w:t>
      </w:r>
      <w:r>
        <w:rPr>
          <w:rFonts w:ascii="Courier New" w:hAnsi="Courier New" w:cs="Courier New"/>
          <w:color w:val="000000"/>
          <w:lang w:eastAsia="zh-CN"/>
        </w:rPr>
        <w:t>0.00        68.00</w:t>
      </w:r>
    </w:p>
    <w:p w14:paraId="1AB45FC1" w14:textId="7CFE90C5" w:rsidR="00C726BE" w:rsidRDefault="00C726BE" w:rsidP="00C726BE">
      <w:pPr>
        <w:pStyle w:val="a8"/>
        <w:tabs>
          <w:tab w:val="left" w:pos="0"/>
        </w:tabs>
        <w:spacing w:after="0"/>
        <w:ind w:left="420"/>
        <w:jc w:val="both"/>
        <w:rPr>
          <w:rFonts w:ascii="Courier New" w:hAnsi="Courier New" w:cs="Courier New"/>
          <w:color w:val="000000"/>
          <w:lang w:eastAsia="zh-CN"/>
        </w:rPr>
      </w:pPr>
      <w:r>
        <w:rPr>
          <w:rFonts w:ascii="Courier New" w:hAnsi="Courier New" w:cs="Courier New" w:hint="eastAsia"/>
          <w:color w:val="000000"/>
          <w:lang w:eastAsia="zh-CN"/>
        </w:rPr>
        <w:t>2</w:t>
      </w:r>
      <w:r>
        <w:rPr>
          <w:rFonts w:ascii="Courier New" w:hAnsi="Courier New" w:cs="Courier New"/>
          <w:color w:val="000000"/>
          <w:lang w:eastAsia="zh-CN"/>
        </w:rPr>
        <w:t>1.00        69.80</w:t>
      </w:r>
    </w:p>
    <w:p w14:paraId="4D04BDDE" w14:textId="0BDEB61D" w:rsidR="00C726BE" w:rsidRPr="00C726BE" w:rsidRDefault="00C726BE" w:rsidP="00C726BE">
      <w:pPr>
        <w:pStyle w:val="a8"/>
        <w:tabs>
          <w:tab w:val="left" w:pos="0"/>
        </w:tabs>
        <w:spacing w:after="0"/>
        <w:ind w:left="420"/>
        <w:jc w:val="both"/>
        <w:rPr>
          <w:rFonts w:ascii="Courier New" w:hAnsi="Courier New" w:cs="Courier New"/>
          <w:color w:val="000000"/>
          <w:lang w:eastAsia="zh-CN"/>
        </w:rPr>
      </w:pPr>
      <w:r w:rsidRPr="00C726BE">
        <w:rPr>
          <w:rFonts w:ascii="Courier New" w:hAnsi="Courier New" w:cs="Courier New"/>
          <w:color w:val="000000"/>
          <w:lang w:eastAsia="zh-CN"/>
        </w:rPr>
        <w:t>...</w:t>
      </w:r>
    </w:p>
    <w:p w14:paraId="5D7D602E" w14:textId="53E7C1B1" w:rsidR="00C726BE" w:rsidRPr="00C726BE" w:rsidRDefault="00C726BE" w:rsidP="00C726BE">
      <w:pPr>
        <w:pStyle w:val="a8"/>
        <w:tabs>
          <w:tab w:val="left" w:pos="0"/>
        </w:tabs>
        <w:spacing w:after="0"/>
        <w:ind w:left="420"/>
        <w:jc w:val="both"/>
        <w:rPr>
          <w:rFonts w:ascii="Courier New" w:hAnsi="Courier New" w:cs="Courier New"/>
          <w:color w:val="000000"/>
          <w:lang w:eastAsia="zh-CN"/>
        </w:rPr>
      </w:pPr>
      <w:r>
        <w:rPr>
          <w:rFonts w:ascii="Courier New" w:hAnsi="Courier New" w:cs="Courier New" w:hint="eastAsia"/>
          <w:color w:val="000000"/>
          <w:lang w:eastAsia="zh-CN"/>
        </w:rPr>
        <w:t>3</w:t>
      </w:r>
      <w:r>
        <w:rPr>
          <w:rFonts w:ascii="Courier New" w:hAnsi="Courier New" w:cs="Courier New"/>
          <w:color w:val="000000"/>
          <w:lang w:eastAsia="zh-CN"/>
        </w:rPr>
        <w:t>0.00        86.00</w:t>
      </w:r>
    </w:p>
    <w:p w14:paraId="09972FE6" w14:textId="009DDFF3" w:rsidR="00293A2B" w:rsidRDefault="00293A2B" w:rsidP="00A75A2E">
      <w:pPr>
        <w:spacing w:after="0"/>
        <w:rPr>
          <w:rFonts w:ascii="Arial" w:hAnsi="Arial" w:cs="Arial"/>
        </w:rPr>
      </w:pPr>
    </w:p>
    <w:p w14:paraId="46A41958" w14:textId="30B629EE" w:rsidR="00F663DC" w:rsidRPr="00F663DC" w:rsidRDefault="00F663DC" w:rsidP="00F663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 w:rsidRPr="006E6722">
        <w:rPr>
          <w:rFonts w:ascii="Arial" w:hAnsi="Arial" w:cs="Arial"/>
          <w:b/>
        </w:rPr>
        <w:t>Problem 1</w:t>
      </w:r>
      <w:r>
        <w:rPr>
          <w:rFonts w:ascii="Arial" w:hAnsi="Arial" w:cs="Arial"/>
          <w:b/>
        </w:rPr>
        <w:t>(b)</w:t>
      </w:r>
      <w:r w:rsidRPr="006E6722">
        <w:rPr>
          <w:rFonts w:ascii="Arial" w:hAnsi="Arial" w:cs="Arial"/>
          <w:b/>
        </w:rPr>
        <w:t xml:space="preserve"> Solution</w:t>
      </w:r>
    </w:p>
    <w:p w14:paraId="1FFD2AA1" w14:textId="77777777" w:rsidR="00F663DC" w:rsidRPr="00F663DC" w:rsidRDefault="00F663DC" w:rsidP="00F663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F663DC">
        <w:rPr>
          <w:rFonts w:ascii="Courier New" w:hAnsi="Courier New" w:cs="Courier New"/>
          <w:color w:val="000000" w:themeColor="text1"/>
        </w:rPr>
        <w:t>C_arr = 20:30;</w:t>
      </w:r>
    </w:p>
    <w:p w14:paraId="4E593116" w14:textId="77777777" w:rsidR="00F663DC" w:rsidRPr="00F663DC" w:rsidRDefault="00F663DC" w:rsidP="00F663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F663DC">
        <w:rPr>
          <w:rFonts w:ascii="Courier New" w:hAnsi="Courier New" w:cs="Courier New"/>
          <w:color w:val="000000" w:themeColor="text1"/>
        </w:rPr>
        <w:t>F_arr = 9*C_arr/5 + 32;</w:t>
      </w:r>
    </w:p>
    <w:p w14:paraId="4EBD0796" w14:textId="314A1F37" w:rsidR="00F663DC" w:rsidRPr="00F663DC" w:rsidRDefault="00F663DC" w:rsidP="00F663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F663DC">
        <w:rPr>
          <w:rFonts w:ascii="Courier New" w:hAnsi="Courier New" w:cs="Courier New"/>
          <w:color w:val="000000" w:themeColor="text1"/>
        </w:rPr>
        <w:t>array = [C_arr',F_arr']</w:t>
      </w:r>
      <w:r w:rsidR="00775A71">
        <w:rPr>
          <w:rFonts w:ascii="Courier New" w:hAnsi="Courier New" w:cs="Courier New" w:hint="eastAsia"/>
          <w:color w:val="000000" w:themeColor="text1"/>
          <w:lang w:eastAsia="zh-CN"/>
        </w:rPr>
        <w:t>;</w:t>
      </w:r>
    </w:p>
    <w:p w14:paraId="44D8E33A" w14:textId="77777777" w:rsidR="00F663DC" w:rsidRPr="00F663DC" w:rsidRDefault="00F663DC" w:rsidP="00F663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F663DC">
        <w:rPr>
          <w:rFonts w:ascii="Courier New" w:hAnsi="Courier New" w:cs="Courier New"/>
          <w:color w:val="000000" w:themeColor="text1"/>
        </w:rPr>
        <w:t>disp("   Celsius   Fahrenheit")</w:t>
      </w:r>
    </w:p>
    <w:p w14:paraId="161B532D" w14:textId="4F920AD3" w:rsidR="00F663DC" w:rsidRDefault="00F663DC" w:rsidP="00F663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F663DC">
        <w:rPr>
          <w:rFonts w:ascii="Courier New" w:hAnsi="Courier New" w:cs="Courier New"/>
          <w:color w:val="000000" w:themeColor="text1"/>
        </w:rPr>
        <w:t>disp(array)</w:t>
      </w:r>
    </w:p>
    <w:p w14:paraId="43A52313" w14:textId="77777777" w:rsidR="00C726BE" w:rsidRDefault="00C726BE" w:rsidP="00A75A2E">
      <w:pPr>
        <w:spacing w:after="0"/>
        <w:rPr>
          <w:rFonts w:ascii="Arial" w:hAnsi="Arial" w:cs="Arial"/>
        </w:rPr>
      </w:pPr>
    </w:p>
    <w:p w14:paraId="700C0847" w14:textId="77777777" w:rsidR="006265A8" w:rsidRDefault="006265A8" w:rsidP="00562F82">
      <w:pPr>
        <w:spacing w:after="0"/>
        <w:jc w:val="both"/>
        <w:rPr>
          <w:rFonts w:ascii="Arial" w:hAnsi="Arial" w:cs="Arial"/>
          <w:b/>
        </w:rPr>
      </w:pPr>
    </w:p>
    <w:p w14:paraId="484CE7B2" w14:textId="77777777" w:rsidR="006265A8" w:rsidRDefault="006265A8" w:rsidP="00562F82">
      <w:pPr>
        <w:spacing w:after="0"/>
        <w:jc w:val="both"/>
        <w:rPr>
          <w:rFonts w:ascii="Arial" w:hAnsi="Arial" w:cs="Arial"/>
          <w:b/>
        </w:rPr>
      </w:pPr>
    </w:p>
    <w:p w14:paraId="3C153EF9" w14:textId="77777777" w:rsidR="006265A8" w:rsidRDefault="006265A8" w:rsidP="00562F82">
      <w:pPr>
        <w:spacing w:after="0"/>
        <w:jc w:val="both"/>
        <w:rPr>
          <w:rFonts w:ascii="Arial" w:hAnsi="Arial" w:cs="Arial"/>
          <w:b/>
        </w:rPr>
      </w:pPr>
    </w:p>
    <w:p w14:paraId="0B7A0B5D" w14:textId="77777777" w:rsidR="006265A8" w:rsidRDefault="006265A8" w:rsidP="00562F82">
      <w:pPr>
        <w:spacing w:after="0"/>
        <w:jc w:val="both"/>
        <w:rPr>
          <w:rFonts w:ascii="Arial" w:hAnsi="Arial" w:cs="Arial"/>
          <w:b/>
        </w:rPr>
      </w:pPr>
    </w:p>
    <w:p w14:paraId="561585E8" w14:textId="77777777" w:rsidR="006265A8" w:rsidRDefault="006265A8" w:rsidP="00562F82">
      <w:pPr>
        <w:spacing w:after="0"/>
        <w:jc w:val="both"/>
        <w:rPr>
          <w:rFonts w:ascii="Arial" w:hAnsi="Arial" w:cs="Arial"/>
          <w:b/>
        </w:rPr>
      </w:pPr>
    </w:p>
    <w:p w14:paraId="40F1150E" w14:textId="77777777" w:rsidR="006265A8" w:rsidRDefault="006265A8" w:rsidP="00562F82">
      <w:pPr>
        <w:spacing w:after="0"/>
        <w:jc w:val="both"/>
        <w:rPr>
          <w:rFonts w:ascii="Arial" w:hAnsi="Arial" w:cs="Arial"/>
          <w:b/>
        </w:rPr>
      </w:pPr>
    </w:p>
    <w:p w14:paraId="301F319A" w14:textId="12BEE8AE" w:rsidR="003A0A2C" w:rsidRDefault="00293A2B" w:rsidP="00562F82">
      <w:pPr>
        <w:spacing w:after="0"/>
        <w:jc w:val="both"/>
        <w:rPr>
          <w:rFonts w:ascii="Arial" w:hAnsi="Arial" w:cs="Arial"/>
          <w:b/>
        </w:rPr>
      </w:pPr>
      <w:r w:rsidRPr="00293A2B">
        <w:rPr>
          <w:rFonts w:ascii="Arial" w:hAnsi="Arial" w:cs="Arial"/>
          <w:b/>
        </w:rPr>
        <w:lastRenderedPageBreak/>
        <w:t xml:space="preserve">Problem </w:t>
      </w:r>
      <w:r w:rsidR="00D148DB">
        <w:rPr>
          <w:rFonts w:ascii="Arial" w:hAnsi="Arial" w:cs="Arial"/>
          <w:b/>
        </w:rPr>
        <w:t>2</w:t>
      </w:r>
      <w:r w:rsidR="0059419B">
        <w:rPr>
          <w:rFonts w:ascii="Arial" w:hAnsi="Arial" w:cs="Arial"/>
          <w:b/>
        </w:rPr>
        <w:t xml:space="preserve"> (10</w:t>
      </w:r>
      <w:r w:rsidR="00C077D5">
        <w:rPr>
          <w:rFonts w:ascii="Arial" w:hAnsi="Arial" w:cs="Arial"/>
          <w:b/>
        </w:rPr>
        <w:t xml:space="preserve"> pts):</w:t>
      </w:r>
      <w:r w:rsidR="00A75A2E">
        <w:rPr>
          <w:rFonts w:ascii="Arial" w:hAnsi="Arial" w:cs="Arial"/>
        </w:rPr>
        <w:t xml:space="preserve"> </w:t>
      </w:r>
      <w:r w:rsidR="00562F82" w:rsidRPr="00E6061F">
        <w:rPr>
          <w:rFonts w:ascii="Arial" w:hAnsi="Arial" w:cs="Arial"/>
        </w:rPr>
        <w:t>Set up a matrix (table) with degrees in the first column from 0 to 360 in steps of 30,</w:t>
      </w:r>
      <w:r w:rsidR="00562F82">
        <w:rPr>
          <w:rFonts w:ascii="Arial" w:hAnsi="Arial" w:cs="Arial"/>
        </w:rPr>
        <w:t xml:space="preserve"> </w:t>
      </w:r>
      <w:r w:rsidR="00562F82" w:rsidRPr="00E6061F">
        <w:rPr>
          <w:rFonts w:ascii="Arial" w:hAnsi="Arial" w:cs="Arial"/>
        </w:rPr>
        <w:t>sines in the second column,</w:t>
      </w:r>
      <w:r w:rsidR="00562F82">
        <w:rPr>
          <w:rFonts w:ascii="Arial" w:hAnsi="Arial" w:cs="Arial"/>
        </w:rPr>
        <w:t xml:space="preserve"> </w:t>
      </w:r>
      <w:r w:rsidR="00562F82" w:rsidRPr="00E6061F">
        <w:rPr>
          <w:rFonts w:ascii="Arial" w:hAnsi="Arial" w:cs="Arial"/>
        </w:rPr>
        <w:t>and cosines in the third column.</w:t>
      </w:r>
    </w:p>
    <w:p w14:paraId="01B0B020" w14:textId="35CB43E1" w:rsidR="009545A0" w:rsidRPr="00F663DC" w:rsidRDefault="009545A0" w:rsidP="009545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 w:rsidRPr="006E6722">
        <w:rPr>
          <w:rFonts w:ascii="Arial" w:hAnsi="Arial" w:cs="Arial"/>
          <w:b/>
        </w:rPr>
        <w:t xml:space="preserve">Problem </w:t>
      </w:r>
      <w:r>
        <w:rPr>
          <w:rFonts w:ascii="Arial" w:hAnsi="Arial" w:cs="Arial"/>
          <w:b/>
        </w:rPr>
        <w:t>2</w:t>
      </w:r>
      <w:r w:rsidRPr="006E6722">
        <w:rPr>
          <w:rFonts w:ascii="Arial" w:hAnsi="Arial" w:cs="Arial"/>
          <w:b/>
        </w:rPr>
        <w:t xml:space="preserve"> Solution</w:t>
      </w:r>
    </w:p>
    <w:p w14:paraId="57B2578E" w14:textId="77777777" w:rsidR="00716629" w:rsidRPr="00716629" w:rsidRDefault="00716629" w:rsidP="007166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716629">
        <w:rPr>
          <w:rFonts w:ascii="Courier New" w:hAnsi="Courier New" w:cs="Courier New"/>
          <w:color w:val="000000" w:themeColor="text1"/>
        </w:rPr>
        <w:t>deg_arr = 0:30:360;</w:t>
      </w:r>
    </w:p>
    <w:p w14:paraId="6FD5D11A" w14:textId="77777777" w:rsidR="00716629" w:rsidRPr="00716629" w:rsidRDefault="00716629" w:rsidP="007166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716629">
        <w:rPr>
          <w:rFonts w:ascii="Courier New" w:hAnsi="Courier New" w:cs="Courier New"/>
          <w:color w:val="000000" w:themeColor="text1"/>
        </w:rPr>
        <w:t>rad_arr = deg_arr/360*2*pi;</w:t>
      </w:r>
    </w:p>
    <w:p w14:paraId="78C3CF93" w14:textId="77777777" w:rsidR="00716629" w:rsidRPr="00716629" w:rsidRDefault="00716629" w:rsidP="007166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716629">
        <w:rPr>
          <w:rFonts w:ascii="Courier New" w:hAnsi="Courier New" w:cs="Courier New"/>
          <w:color w:val="000000" w:themeColor="text1"/>
        </w:rPr>
        <w:t>sin_arr = sin(rad_arr);</w:t>
      </w:r>
    </w:p>
    <w:p w14:paraId="0AFF216F" w14:textId="77777777" w:rsidR="00716629" w:rsidRPr="00716629" w:rsidRDefault="00716629" w:rsidP="007166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716629">
        <w:rPr>
          <w:rFonts w:ascii="Courier New" w:hAnsi="Courier New" w:cs="Courier New"/>
          <w:color w:val="000000" w:themeColor="text1"/>
        </w:rPr>
        <w:t>cos_arr = cos(rad_arr);</w:t>
      </w:r>
    </w:p>
    <w:p w14:paraId="78B24981" w14:textId="77777777" w:rsidR="00716629" w:rsidRPr="00716629" w:rsidRDefault="00716629" w:rsidP="007166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716629">
        <w:rPr>
          <w:rFonts w:ascii="Courier New" w:hAnsi="Courier New" w:cs="Courier New"/>
          <w:color w:val="000000" w:themeColor="text1"/>
        </w:rPr>
        <w:t>matrix = [deg_arr' sin_arr' cos_arr'];</w:t>
      </w:r>
    </w:p>
    <w:p w14:paraId="319C6E06" w14:textId="6ABAE42E" w:rsidR="00716629" w:rsidRPr="00F663DC" w:rsidRDefault="00716629" w:rsidP="007166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716629">
        <w:rPr>
          <w:rFonts w:ascii="Courier New" w:hAnsi="Courier New" w:cs="Courier New"/>
          <w:color w:val="000000" w:themeColor="text1"/>
        </w:rPr>
        <w:t>disp(matrix);</w:t>
      </w:r>
    </w:p>
    <w:p w14:paraId="1CC5720A" w14:textId="6824EA7D" w:rsidR="00562F82" w:rsidRDefault="00D148DB" w:rsidP="008516B6">
      <w:pPr>
        <w:spacing w:after="0"/>
        <w:rPr>
          <w:rFonts w:ascii="Arial" w:hAnsi="Arial" w:cs="Arial"/>
        </w:rPr>
      </w:pPr>
      <w:r w:rsidRPr="00861489">
        <w:rPr>
          <w:rFonts w:ascii="Arial" w:hAnsi="Arial" w:cs="Arial"/>
          <w:b/>
        </w:rPr>
        <w:t xml:space="preserve">Problem </w:t>
      </w:r>
      <w:r w:rsidR="00695187">
        <w:rPr>
          <w:rFonts w:ascii="Arial" w:hAnsi="Arial" w:cs="Arial"/>
          <w:b/>
        </w:rPr>
        <w:t>3</w:t>
      </w:r>
      <w:r w:rsidR="00CA1B75">
        <w:rPr>
          <w:rFonts w:ascii="Arial" w:hAnsi="Arial" w:cs="Arial"/>
          <w:b/>
        </w:rPr>
        <w:t xml:space="preserve"> (20</w:t>
      </w:r>
      <w:r>
        <w:rPr>
          <w:rFonts w:ascii="Arial" w:hAnsi="Arial" w:cs="Arial"/>
          <w:b/>
        </w:rPr>
        <w:t xml:space="preserve"> pts):</w:t>
      </w:r>
      <w:r>
        <w:rPr>
          <w:rFonts w:ascii="Arial" w:hAnsi="Arial" w:cs="Arial"/>
        </w:rPr>
        <w:t xml:space="preserve"> </w:t>
      </w:r>
      <w:r w:rsidR="00562F82" w:rsidRPr="008F114B">
        <w:rPr>
          <w:rFonts w:ascii="Arial" w:hAnsi="Arial" w:cs="Arial"/>
        </w:rPr>
        <w:t>Develop a structure plan for the solution to two simultaneous linear</w:t>
      </w:r>
      <w:r w:rsidR="00562F82">
        <w:rPr>
          <w:rFonts w:ascii="Arial" w:hAnsi="Arial" w:cs="Arial"/>
        </w:rPr>
        <w:t xml:space="preserve"> </w:t>
      </w:r>
      <w:r w:rsidR="00562F82" w:rsidRPr="008F114B">
        <w:rPr>
          <w:rFonts w:ascii="Arial" w:hAnsi="Arial" w:cs="Arial"/>
        </w:rPr>
        <w:t>equations (i.e.,</w:t>
      </w:r>
      <w:r w:rsidR="00562F82">
        <w:rPr>
          <w:rFonts w:ascii="Arial" w:hAnsi="Arial" w:cs="Arial"/>
        </w:rPr>
        <w:t xml:space="preserve"> </w:t>
      </w:r>
      <w:r w:rsidR="00562F82" w:rsidRPr="008F114B">
        <w:rPr>
          <w:rFonts w:ascii="Arial" w:hAnsi="Arial" w:cs="Arial"/>
        </w:rPr>
        <w:t>the equations of two straight lines). Your algorithm must be able to handle all possible</w:t>
      </w:r>
      <w:r w:rsidR="00562F82">
        <w:rPr>
          <w:rFonts w:ascii="Arial" w:hAnsi="Arial" w:cs="Arial" w:hint="eastAsia"/>
          <w:lang w:eastAsia="zh-CN"/>
        </w:rPr>
        <w:t xml:space="preserve"> </w:t>
      </w:r>
      <w:r w:rsidR="00562F82" w:rsidRPr="008F114B">
        <w:rPr>
          <w:rFonts w:ascii="Arial" w:hAnsi="Arial" w:cs="Arial"/>
        </w:rPr>
        <w:t>situations; that is, lines intersecting, parallel, or coincident. Write a program to</w:t>
      </w:r>
      <w:r w:rsidR="008516B6">
        <w:rPr>
          <w:rFonts w:ascii="Arial" w:hAnsi="Arial" w:cs="Arial" w:hint="eastAsia"/>
          <w:lang w:eastAsia="zh-CN"/>
        </w:rPr>
        <w:t xml:space="preserve"> </w:t>
      </w:r>
      <w:r w:rsidR="00562F82" w:rsidRPr="008F114B">
        <w:rPr>
          <w:rFonts w:ascii="Arial" w:hAnsi="Arial" w:cs="Arial"/>
        </w:rPr>
        <w:t>implement your algorithm, and test it on some equations for which you know the</w:t>
      </w:r>
      <w:r w:rsidR="00562F82">
        <w:rPr>
          <w:rFonts w:ascii="Arial" w:hAnsi="Arial" w:cs="Arial" w:hint="eastAsia"/>
          <w:lang w:eastAsia="zh-CN"/>
        </w:rPr>
        <w:t xml:space="preserve"> </w:t>
      </w:r>
      <w:r w:rsidR="00562F82" w:rsidRPr="008F114B">
        <w:rPr>
          <w:rFonts w:ascii="Arial" w:hAnsi="Arial" w:cs="Arial"/>
        </w:rPr>
        <w:t>solutions, such as</w:t>
      </w:r>
    </w:p>
    <w:p w14:paraId="5DB4AA5F" w14:textId="77777777" w:rsidR="00562F82" w:rsidRPr="008F114B" w:rsidRDefault="00562F82" w:rsidP="00562F82">
      <w:pPr>
        <w:spacing w:after="0"/>
        <w:jc w:val="center"/>
        <w:rPr>
          <w:rFonts w:ascii="Courier New" w:hAnsi="Courier New" w:cs="Courier New"/>
          <w:color w:val="000000"/>
        </w:rPr>
      </w:pPr>
      <w:r w:rsidRPr="008F114B">
        <w:rPr>
          <w:rFonts w:ascii="Courier New" w:hAnsi="Courier New" w:cs="Courier New"/>
          <w:color w:val="000000"/>
        </w:rPr>
        <w:t>x + y = 3</w:t>
      </w:r>
    </w:p>
    <w:p w14:paraId="76F8D5F3" w14:textId="77777777" w:rsidR="00562F82" w:rsidRPr="008F114B" w:rsidRDefault="00562F82" w:rsidP="00562F82">
      <w:pPr>
        <w:spacing w:after="0"/>
        <w:jc w:val="center"/>
        <w:rPr>
          <w:rFonts w:ascii="Courier New" w:hAnsi="Courier New" w:cs="Courier New"/>
          <w:color w:val="000000"/>
        </w:rPr>
      </w:pPr>
      <w:r w:rsidRPr="008F114B">
        <w:rPr>
          <w:rFonts w:ascii="Courier New" w:hAnsi="Courier New" w:cs="Courier New"/>
          <w:color w:val="000000"/>
        </w:rPr>
        <w:t>2x − y = 3</w:t>
      </w:r>
    </w:p>
    <w:p w14:paraId="4334CA81" w14:textId="77777777" w:rsidR="00562F82" w:rsidRDefault="00562F82" w:rsidP="00562F82">
      <w:pPr>
        <w:spacing w:after="0"/>
        <w:rPr>
          <w:rFonts w:ascii="Arial" w:hAnsi="Arial" w:cs="Arial"/>
        </w:rPr>
      </w:pPr>
      <w:r w:rsidRPr="008F114B">
        <w:rPr>
          <w:rFonts w:ascii="Arial" w:hAnsi="Arial" w:cs="Arial"/>
        </w:rPr>
        <w:t>(</w:t>
      </w:r>
      <w:r w:rsidRPr="008F114B">
        <w:rPr>
          <w:rFonts w:ascii="Courier New" w:hAnsi="Courier New" w:cs="Courier New"/>
          <w:color w:val="000000"/>
        </w:rPr>
        <w:t>x = 2, y = 1</w:t>
      </w:r>
      <w:r w:rsidRPr="008F114B">
        <w:rPr>
          <w:rFonts w:ascii="Arial" w:hAnsi="Arial" w:cs="Arial"/>
        </w:rPr>
        <w:t>). Hint: Begin by deriving an algebraic formula for the solution to the</w:t>
      </w:r>
      <w:r>
        <w:rPr>
          <w:rFonts w:ascii="Arial" w:hAnsi="Arial" w:cs="Arial" w:hint="eastAsia"/>
          <w:lang w:eastAsia="zh-CN"/>
        </w:rPr>
        <w:t xml:space="preserve"> </w:t>
      </w:r>
      <w:r w:rsidRPr="008F114B">
        <w:rPr>
          <w:rFonts w:ascii="Arial" w:hAnsi="Arial" w:cs="Arial"/>
        </w:rPr>
        <w:t>system:</w:t>
      </w:r>
    </w:p>
    <w:p w14:paraId="5B49A12F" w14:textId="77777777" w:rsidR="00562F82" w:rsidRPr="008F114B" w:rsidRDefault="00562F82" w:rsidP="00562F82">
      <w:pPr>
        <w:spacing w:after="0"/>
        <w:jc w:val="center"/>
        <w:rPr>
          <w:rFonts w:ascii="Courier New" w:hAnsi="Courier New" w:cs="Courier New"/>
          <w:color w:val="000000"/>
        </w:rPr>
      </w:pPr>
      <w:r w:rsidRPr="008F114B">
        <w:rPr>
          <w:rFonts w:ascii="Courier New" w:hAnsi="Courier New" w:cs="Courier New"/>
          <w:color w:val="000000"/>
        </w:rPr>
        <w:t>ax + by = c</w:t>
      </w:r>
    </w:p>
    <w:p w14:paraId="32B97E9D" w14:textId="77777777" w:rsidR="00562F82" w:rsidRPr="008F114B" w:rsidRDefault="00562F82" w:rsidP="00562F82">
      <w:pPr>
        <w:spacing w:after="0"/>
        <w:jc w:val="center"/>
        <w:rPr>
          <w:rFonts w:ascii="Courier New" w:hAnsi="Courier New" w:cs="Courier New"/>
          <w:color w:val="000000"/>
        </w:rPr>
      </w:pPr>
      <w:r w:rsidRPr="008F114B">
        <w:rPr>
          <w:rFonts w:ascii="Courier New" w:hAnsi="Courier New" w:cs="Courier New"/>
          <w:color w:val="000000"/>
        </w:rPr>
        <w:t>dx + ey = f</w:t>
      </w:r>
    </w:p>
    <w:p w14:paraId="1D157579" w14:textId="3A193341" w:rsidR="000529B9" w:rsidRDefault="00562F82" w:rsidP="00562F82">
      <w:pPr>
        <w:spacing w:after="0"/>
        <w:rPr>
          <w:rFonts w:ascii="Arial" w:hAnsi="Arial" w:cs="Arial"/>
        </w:rPr>
      </w:pPr>
      <w:r w:rsidRPr="008F114B">
        <w:rPr>
          <w:rFonts w:ascii="Arial" w:hAnsi="Arial" w:cs="Arial"/>
        </w:rPr>
        <w:t>The program should input the coefficients</w:t>
      </w:r>
      <w:r w:rsidRPr="008F114B">
        <w:rPr>
          <w:rFonts w:ascii="Courier New" w:hAnsi="Courier New" w:cs="Courier New"/>
          <w:color w:val="000000"/>
        </w:rPr>
        <w:t xml:space="preserve"> a, b, c, d,</w:t>
      </w:r>
      <w:r>
        <w:rPr>
          <w:rFonts w:ascii="Courier New" w:hAnsi="Courier New" w:cs="Courier New"/>
          <w:color w:val="000000"/>
        </w:rPr>
        <w:t xml:space="preserve"> </w:t>
      </w:r>
      <w:r w:rsidRPr="008F114B">
        <w:rPr>
          <w:rFonts w:ascii="Courier New" w:hAnsi="Courier New" w:cs="Courier New"/>
          <w:color w:val="000000"/>
        </w:rPr>
        <w:t xml:space="preserve">e, </w:t>
      </w:r>
      <w:r w:rsidRPr="008F114B">
        <w:rPr>
          <w:rFonts w:ascii="Arial" w:hAnsi="Arial" w:cs="Arial"/>
        </w:rPr>
        <w:t>and</w:t>
      </w:r>
      <w:r w:rsidRPr="008F114B">
        <w:rPr>
          <w:rFonts w:ascii="Courier New" w:hAnsi="Courier New" w:cs="Courier New"/>
          <w:color w:val="000000"/>
        </w:rPr>
        <w:t xml:space="preserve"> f</w:t>
      </w:r>
      <w:r>
        <w:rPr>
          <w:rFonts w:ascii="Courier New" w:hAnsi="Courier New" w:cs="Courier New" w:hint="eastAsia"/>
          <w:color w:val="000000"/>
          <w:lang w:eastAsia="zh-CN"/>
        </w:rPr>
        <w:t>.</w:t>
      </w:r>
    </w:p>
    <w:p w14:paraId="215221EE" w14:textId="34709A86" w:rsidR="00A85DE3" w:rsidRPr="00F663DC" w:rsidRDefault="00A85DE3" w:rsidP="00A85D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 w:rsidRPr="006E6722">
        <w:rPr>
          <w:rFonts w:ascii="Arial" w:hAnsi="Arial" w:cs="Arial"/>
          <w:b/>
        </w:rPr>
        <w:t xml:space="preserve">Problem </w:t>
      </w:r>
      <w:r>
        <w:rPr>
          <w:rFonts w:ascii="Arial" w:hAnsi="Arial" w:cs="Arial"/>
          <w:b/>
        </w:rPr>
        <w:t>3</w:t>
      </w:r>
      <w:r w:rsidRPr="006E6722">
        <w:rPr>
          <w:rFonts w:ascii="Arial" w:hAnsi="Arial" w:cs="Arial"/>
          <w:b/>
        </w:rPr>
        <w:t xml:space="preserve"> Solution</w:t>
      </w:r>
    </w:p>
    <w:p w14:paraId="5CFB9466" w14:textId="77777777" w:rsidR="00C34144" w:rsidRPr="00C34144" w:rsidRDefault="00C34144" w:rsidP="00C341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>function lines(a,b,c,d,e,f)</w:t>
      </w:r>
    </w:p>
    <w:p w14:paraId="3A78E6F8" w14:textId="77777777" w:rsidR="00C34144" w:rsidRPr="00C34144" w:rsidRDefault="00C34144" w:rsidP="00C341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 xml:space="preserve">    if a*e == b*d</w:t>
      </w:r>
    </w:p>
    <w:p w14:paraId="4B4190BC" w14:textId="77777777" w:rsidR="00C34144" w:rsidRPr="00C34144" w:rsidRDefault="00C34144" w:rsidP="00C341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 xml:space="preserve">        if a*f == c*d</w:t>
      </w:r>
    </w:p>
    <w:p w14:paraId="2D5A5191" w14:textId="77777777" w:rsidR="00C34144" w:rsidRPr="00C34144" w:rsidRDefault="00C34144" w:rsidP="00C341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 xml:space="preserve">            sprintf('The lines are coincident, the solutions is (x,y) satisfying %f x +%f y = %f',a,b,c)</w:t>
      </w:r>
    </w:p>
    <w:p w14:paraId="7CF7F646" w14:textId="77777777" w:rsidR="00C34144" w:rsidRPr="00C34144" w:rsidRDefault="00C34144" w:rsidP="00C341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 xml:space="preserve">        else</w:t>
      </w:r>
    </w:p>
    <w:p w14:paraId="4FAFCA06" w14:textId="77777777" w:rsidR="00C34144" w:rsidRPr="00C34144" w:rsidRDefault="00C34144" w:rsidP="00C341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 xml:space="preserve">            disp('The lines are parallel')</w:t>
      </w:r>
    </w:p>
    <w:p w14:paraId="25E625EB" w14:textId="77777777" w:rsidR="00C34144" w:rsidRPr="00C34144" w:rsidRDefault="00C34144" w:rsidP="00C341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 xml:space="preserve">        end</w:t>
      </w:r>
    </w:p>
    <w:p w14:paraId="094964C4" w14:textId="77777777" w:rsidR="00C34144" w:rsidRPr="00C34144" w:rsidRDefault="00C34144" w:rsidP="00C341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 xml:space="preserve">    else</w:t>
      </w:r>
    </w:p>
    <w:p w14:paraId="5FAB761D" w14:textId="77777777" w:rsidR="00C34144" w:rsidRPr="00C34144" w:rsidRDefault="00C34144" w:rsidP="00C341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 xml:space="preserve">        x = (c * e - b * f) / (a * e - b * d);</w:t>
      </w:r>
    </w:p>
    <w:p w14:paraId="4FDF183E" w14:textId="77777777" w:rsidR="00C34144" w:rsidRPr="00C34144" w:rsidRDefault="00C34144" w:rsidP="00C341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 xml:space="preserve">        y = (a * f - c * d) / (a * e - b * d);</w:t>
      </w:r>
    </w:p>
    <w:p w14:paraId="3CB1D6F8" w14:textId="77777777" w:rsidR="00C34144" w:rsidRPr="00C34144" w:rsidRDefault="00C34144" w:rsidP="00C341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 xml:space="preserve">        sprintf("x = %f , y = %f",x,y)</w:t>
      </w:r>
    </w:p>
    <w:p w14:paraId="39D69F05" w14:textId="03C072C5" w:rsidR="00C34144" w:rsidRPr="00716629" w:rsidRDefault="00C34144" w:rsidP="00A85D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 w:themeColor="text1"/>
        </w:rPr>
      </w:pPr>
      <w:r w:rsidRPr="00C34144">
        <w:rPr>
          <w:rFonts w:ascii="Courier New" w:hAnsi="Courier New" w:cs="Courier New"/>
          <w:color w:val="000000" w:themeColor="text1"/>
        </w:rPr>
        <w:t xml:space="preserve">    end</w:t>
      </w:r>
    </w:p>
    <w:p w14:paraId="34342250" w14:textId="77777777" w:rsidR="00C726BE" w:rsidRDefault="0059419B" w:rsidP="00C726BE">
      <w:pPr>
        <w:spacing w:after="0"/>
        <w:rPr>
          <w:rFonts w:ascii="Arial" w:hAnsi="Arial" w:cs="Arial"/>
        </w:rPr>
      </w:pPr>
      <w:r>
        <w:rPr>
          <w:rFonts w:ascii="Arial" w:hAnsi="Arial"/>
          <w:b/>
        </w:rPr>
        <w:t>Problem 4</w:t>
      </w:r>
      <w:r w:rsidR="00386FC2">
        <w:rPr>
          <w:rFonts w:ascii="Arial" w:hAnsi="Arial"/>
          <w:b/>
        </w:rPr>
        <w:t xml:space="preserve"> </w:t>
      </w:r>
      <w:r w:rsidR="008516B6">
        <w:rPr>
          <w:rFonts w:ascii="Arial" w:hAnsi="Arial" w:cs="Arial"/>
          <w:b/>
        </w:rPr>
        <w:t>(20 pts)</w:t>
      </w:r>
      <w:r w:rsidR="008516B6">
        <w:rPr>
          <w:rFonts w:ascii="Arial" w:hAnsi="Arial" w:cs="Arial" w:hint="eastAsia"/>
          <w:b/>
          <w:lang w:eastAsia="zh-CN"/>
        </w:rPr>
        <w:t>:</w:t>
      </w:r>
      <w:r w:rsidR="007A4296" w:rsidRPr="007A4296">
        <w:rPr>
          <w:rFonts w:ascii="Arial" w:hAnsi="Arial"/>
          <w:b/>
        </w:rPr>
        <w:t xml:space="preserve"> </w:t>
      </w:r>
      <w:r w:rsidR="00C726BE">
        <w:rPr>
          <w:rFonts w:ascii="Arial" w:hAnsi="Arial" w:cs="Arial"/>
        </w:rPr>
        <w:t>Consider the following system of linear equations</w:t>
      </w:r>
    </w:p>
    <w:p w14:paraId="4F151C25" w14:textId="77777777" w:rsidR="00C726BE" w:rsidRDefault="002868AA" w:rsidP="00C726BE">
      <w:pPr>
        <w:spacing w:after="0"/>
        <w:jc w:val="center"/>
        <w:rPr>
          <w:rFonts w:ascii="Arial" w:hAnsi="Arial" w:cs="Arial"/>
        </w:rPr>
      </w:pPr>
      <w:r w:rsidRPr="00A75A2E">
        <w:rPr>
          <w:rFonts w:ascii="Arial" w:hAnsi="Arial" w:cs="Arial"/>
          <w:noProof/>
          <w:position w:val="-84"/>
        </w:rPr>
        <w:object w:dxaOrig="3640" w:dyaOrig="1800" w14:anchorId="562A6A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0.95pt;height:91.4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76597462" r:id="rId9"/>
        </w:object>
      </w:r>
    </w:p>
    <w:p w14:paraId="77E5A369" w14:textId="77777777" w:rsidR="00C726BE" w:rsidRDefault="00C726BE" w:rsidP="00C726BE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olve this system of equations using three syntactically distinct methods in a single script file (m file). The arrays corresponding to the solutions of </w:t>
      </w:r>
      <w:r w:rsidRPr="000529B9"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should be named </w:t>
      </w:r>
      <w:r w:rsidRPr="000529B9">
        <w:rPr>
          <w:rFonts w:ascii="Courier New" w:hAnsi="Courier New" w:cs="Courier New"/>
        </w:rPr>
        <w:t>xSol1</w:t>
      </w:r>
      <w:r>
        <w:rPr>
          <w:rFonts w:ascii="Arial" w:hAnsi="Arial" w:cs="Arial"/>
        </w:rPr>
        <w:t xml:space="preserve">, </w:t>
      </w:r>
      <w:r w:rsidRPr="000529B9">
        <w:rPr>
          <w:rFonts w:ascii="Courier New" w:hAnsi="Courier New" w:cs="Courier New"/>
        </w:rPr>
        <w:t>xSol2</w:t>
      </w:r>
      <w:r>
        <w:rPr>
          <w:rFonts w:ascii="Arial" w:hAnsi="Arial" w:cs="Arial"/>
        </w:rPr>
        <w:t xml:space="preserve">, and </w:t>
      </w:r>
      <w:r w:rsidRPr="000529B9">
        <w:rPr>
          <w:rFonts w:ascii="Courier New" w:hAnsi="Courier New" w:cs="Courier New"/>
        </w:rPr>
        <w:t>xSol3</w:t>
      </w:r>
      <w:r>
        <w:rPr>
          <w:rFonts w:ascii="Arial" w:hAnsi="Arial" w:cs="Arial"/>
        </w:rPr>
        <w:t xml:space="preserve"> for solution methods 1, 2, and 3, respectively. What are the values of </w:t>
      </w:r>
      <w:r w:rsidRPr="000529B9">
        <w:rPr>
          <w:rFonts w:ascii="Arial" w:hAnsi="Arial" w:cs="Arial"/>
          <w:i/>
        </w:rPr>
        <w:t>x</w:t>
      </w:r>
      <w:r w:rsidRPr="00F7635B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through </w:t>
      </w:r>
      <w:r w:rsidRPr="000529B9">
        <w:rPr>
          <w:rFonts w:ascii="Arial" w:hAnsi="Arial" w:cs="Arial"/>
          <w:i/>
        </w:rPr>
        <w:t>x</w:t>
      </w:r>
      <w:r w:rsidRPr="00F7635B">
        <w:rPr>
          <w:rFonts w:ascii="Arial" w:hAnsi="Arial" w:cs="Arial"/>
          <w:vertAlign w:val="subscript"/>
        </w:rPr>
        <w:t>5</w:t>
      </w:r>
      <w:r>
        <w:rPr>
          <w:rFonts w:ascii="Arial" w:hAnsi="Arial" w:cs="Arial"/>
        </w:rPr>
        <w:t xml:space="preserve"> to three significant figures?</w:t>
      </w:r>
    </w:p>
    <w:p w14:paraId="3BC58D2E" w14:textId="77777777" w:rsidR="00496278" w:rsidRDefault="00496278" w:rsidP="00C726BE">
      <w:pPr>
        <w:spacing w:after="0"/>
        <w:jc w:val="both"/>
        <w:rPr>
          <w:rFonts w:ascii="Arial" w:hAnsi="Arial" w:cs="Arial"/>
        </w:rPr>
      </w:pPr>
    </w:p>
    <w:p w14:paraId="135E6857" w14:textId="501C8E7D" w:rsidR="00496278" w:rsidRPr="006B12B6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Problem 4</w:t>
      </w:r>
      <w:r w:rsidRPr="006B12B6">
        <w:rPr>
          <w:rFonts w:ascii="Arial" w:hAnsi="Arial" w:cs="Arial"/>
          <w:b/>
        </w:rPr>
        <w:t xml:space="preserve"> Solution</w:t>
      </w:r>
    </w:p>
    <w:p w14:paraId="27D59485" w14:textId="77777777" w:rsidR="00496278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</w:p>
    <w:p w14:paraId="47AF6DA9" w14:textId="77777777" w:rsidR="00496278" w:rsidRPr="006B12B6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228B22"/>
        </w:rPr>
        <w:t>%</w:t>
      </w:r>
      <w:r>
        <w:rPr>
          <w:rFonts w:ascii="Courier New" w:hAnsi="Courier New" w:cs="Courier New"/>
          <w:color w:val="228B22"/>
        </w:rPr>
        <w:t xml:space="preserve"> Define the coefficient matrix A</w:t>
      </w:r>
    </w:p>
    <w:p w14:paraId="6C87A3DB" w14:textId="77777777" w:rsidR="00E65260" w:rsidRPr="00E65260" w:rsidRDefault="00E65260" w:rsidP="00E65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E65260">
        <w:rPr>
          <w:rFonts w:ascii="Courier New" w:hAnsi="Courier New" w:cs="Courier New"/>
          <w:color w:val="000000"/>
        </w:rPr>
        <w:t>A = [-23 -18 2 -19 -15;</w:t>
      </w:r>
    </w:p>
    <w:p w14:paraId="2AA5F62E" w14:textId="77777777" w:rsidR="00E65260" w:rsidRPr="00E65260" w:rsidRDefault="00E65260" w:rsidP="00E65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E65260">
        <w:rPr>
          <w:rFonts w:ascii="Courier New" w:hAnsi="Courier New" w:cs="Courier New"/>
          <w:color w:val="000000"/>
        </w:rPr>
        <w:t xml:space="preserve">    -1 -16 10 1 3;</w:t>
      </w:r>
    </w:p>
    <w:p w14:paraId="3BE212A9" w14:textId="77777777" w:rsidR="00E65260" w:rsidRPr="00E65260" w:rsidRDefault="00E65260" w:rsidP="00E65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E65260">
        <w:rPr>
          <w:rFonts w:ascii="Courier New" w:hAnsi="Courier New" w:cs="Courier New"/>
          <w:color w:val="000000"/>
        </w:rPr>
        <w:t xml:space="preserve">    -15 -23 1 8 7;</w:t>
      </w:r>
    </w:p>
    <w:p w14:paraId="6AF2AFF7" w14:textId="77777777" w:rsidR="00E65260" w:rsidRPr="00E65260" w:rsidRDefault="00E65260" w:rsidP="00E65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E65260">
        <w:rPr>
          <w:rFonts w:ascii="Courier New" w:hAnsi="Courier New" w:cs="Courier New"/>
          <w:color w:val="000000"/>
        </w:rPr>
        <w:t xml:space="preserve">    -19 7 2 19 -4;</w:t>
      </w:r>
    </w:p>
    <w:p w14:paraId="2EE375F6" w14:textId="77777777" w:rsidR="00E65260" w:rsidRDefault="00E65260" w:rsidP="00E65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E65260">
        <w:rPr>
          <w:rFonts w:ascii="Courier New" w:hAnsi="Courier New" w:cs="Courier New"/>
          <w:color w:val="000000"/>
        </w:rPr>
        <w:t xml:space="preserve">    -15 -11 -3 -11 -15];</w:t>
      </w:r>
    </w:p>
    <w:p w14:paraId="4108C6C8" w14:textId="25DD1E63" w:rsidR="00496278" w:rsidRPr="006B12B6" w:rsidRDefault="00496278" w:rsidP="00E652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228B22"/>
        </w:rPr>
        <w:t xml:space="preserve">% Define a column vector </w:t>
      </w:r>
      <w:r>
        <w:rPr>
          <w:rFonts w:ascii="Courier New" w:hAnsi="Courier New" w:cs="Courier New"/>
          <w:color w:val="228B22"/>
        </w:rPr>
        <w:t>b</w:t>
      </w:r>
    </w:p>
    <w:p w14:paraId="17536C2D" w14:textId="6275BBB6" w:rsidR="00496278" w:rsidRPr="006B12B6" w:rsidRDefault="00E65260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E65260">
        <w:rPr>
          <w:rFonts w:ascii="Courier New" w:hAnsi="Courier New" w:cs="Courier New"/>
          <w:color w:val="000000"/>
        </w:rPr>
        <w:t>b</w:t>
      </w:r>
      <w:r>
        <w:rPr>
          <w:rFonts w:ascii="Courier New" w:hAnsi="Courier New" w:cs="Courier New"/>
          <w:color w:val="000000"/>
        </w:rPr>
        <w:t xml:space="preserve"> </w:t>
      </w:r>
      <w:r w:rsidRPr="00E65260">
        <w:rPr>
          <w:rFonts w:ascii="Courier New" w:hAnsi="Courier New" w:cs="Courier New"/>
          <w:color w:val="000000"/>
        </w:rPr>
        <w:t>=</w:t>
      </w:r>
      <w:r>
        <w:rPr>
          <w:rFonts w:ascii="Courier New" w:hAnsi="Courier New" w:cs="Courier New"/>
          <w:color w:val="000000"/>
        </w:rPr>
        <w:t xml:space="preserve"> </w:t>
      </w:r>
      <w:r w:rsidRPr="00E65260">
        <w:rPr>
          <w:rFonts w:ascii="Courier New" w:hAnsi="Courier New" w:cs="Courier New"/>
          <w:color w:val="000000"/>
        </w:rPr>
        <w:t>[22;-21;-20;18;-17;]</w:t>
      </w:r>
      <w:r>
        <w:rPr>
          <w:rFonts w:ascii="Courier New" w:hAnsi="Courier New" w:cs="Courier New"/>
          <w:color w:val="000000"/>
        </w:rPr>
        <w:t>;</w:t>
      </w:r>
    </w:p>
    <w:p w14:paraId="7669B71D" w14:textId="77777777" w:rsidR="00496278" w:rsidRPr="006B12B6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228B22"/>
        </w:rPr>
        <w:t>% Solve the system of equations using 9 syntactically different</w:t>
      </w:r>
    </w:p>
    <w:p w14:paraId="50A2B949" w14:textId="77777777" w:rsidR="00496278" w:rsidRPr="006B12B6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228B22"/>
        </w:rPr>
        <w:t>% methods</w:t>
      </w:r>
    </w:p>
    <w:p w14:paraId="0DAB1923" w14:textId="09970E07" w:rsidR="00496278" w:rsidRPr="006B12B6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xsol1 = </w:t>
      </w:r>
      <w:r w:rsidR="002934B5" w:rsidRPr="00B7566E">
        <w:rPr>
          <w:rFonts w:ascii="Courier New" w:hAnsi="Courier New" w:cs="Courier New"/>
          <w:color w:val="000000"/>
        </w:rPr>
        <w:t>inv(A)*b</w:t>
      </w:r>
      <w:r w:rsidR="002934B5" w:rsidRPr="006B12B6">
        <w:rPr>
          <w:rFonts w:ascii="Courier New" w:hAnsi="Courier New" w:cs="Courier New"/>
          <w:color w:val="000000"/>
        </w:rPr>
        <w:t>;</w:t>
      </w:r>
    </w:p>
    <w:p w14:paraId="77F0119A" w14:textId="77777777" w:rsidR="00496278" w:rsidRPr="006B12B6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 </w:t>
      </w:r>
    </w:p>
    <w:p w14:paraId="4FE0427F" w14:textId="47273579" w:rsidR="00496278" w:rsidRPr="006B12B6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xsol2 = </w:t>
      </w:r>
      <w:r w:rsidR="002934B5" w:rsidRPr="00B7566E">
        <w:rPr>
          <w:rFonts w:ascii="Courier New" w:hAnsi="Courier New" w:cs="Courier New"/>
          <w:color w:val="000000"/>
        </w:rPr>
        <w:t>A\b</w:t>
      </w:r>
      <w:r w:rsidR="002934B5" w:rsidRPr="006B12B6">
        <w:rPr>
          <w:rFonts w:ascii="Courier New" w:hAnsi="Courier New" w:cs="Courier New"/>
          <w:color w:val="000000"/>
        </w:rPr>
        <w:t>;</w:t>
      </w:r>
    </w:p>
    <w:p w14:paraId="4CCF3F64" w14:textId="77777777" w:rsidR="00496278" w:rsidRPr="006B12B6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45BFCB13" w14:textId="0BA864D0" w:rsidR="00496278" w:rsidRPr="006B12B6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xsol3 = </w:t>
      </w:r>
      <w:r w:rsidR="002934B5" w:rsidRPr="00B7566E">
        <w:rPr>
          <w:rFonts w:ascii="Courier New" w:hAnsi="Courier New" w:cs="Courier New"/>
          <w:color w:val="000000"/>
        </w:rPr>
        <w:t>linsolve(A, b)</w:t>
      </w:r>
      <w:r w:rsidR="002934B5" w:rsidRPr="006B12B6">
        <w:rPr>
          <w:rFonts w:ascii="Courier New" w:hAnsi="Courier New" w:cs="Courier New"/>
          <w:color w:val="000000"/>
        </w:rPr>
        <w:t>;</w:t>
      </w:r>
    </w:p>
    <w:p w14:paraId="69DE7962" w14:textId="77777777" w:rsidR="00496278" w:rsidRPr="006B12B6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 </w:t>
      </w:r>
    </w:p>
    <w:p w14:paraId="16E38A82" w14:textId="77777777" w:rsidR="00496278" w:rsidRDefault="00496278" w:rsidP="004962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</w:p>
    <w:p w14:paraId="5DE47F4D" w14:textId="77777777" w:rsidR="002934B5" w:rsidRDefault="002934B5" w:rsidP="002934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>The solution to the system to three significant digits was found to be:</w:t>
      </w:r>
    </w:p>
    <w:p w14:paraId="21F4919A" w14:textId="77777777" w:rsidR="002934B5" w:rsidRPr="0025233D" w:rsidRDefault="002934B5" w:rsidP="002934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= -3.44</w:t>
      </w:r>
    </w:p>
    <w:p w14:paraId="3E82989D" w14:textId="77777777" w:rsidR="002934B5" w:rsidRPr="0025233D" w:rsidRDefault="002934B5" w:rsidP="002934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= 3.34</w:t>
      </w:r>
    </w:p>
    <w:p w14:paraId="33258671" w14:textId="77777777" w:rsidR="002934B5" w:rsidRPr="0025233D" w:rsidRDefault="002934B5" w:rsidP="002934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= 2.01</w:t>
      </w:r>
    </w:p>
    <w:p w14:paraId="41A37ADC" w14:textId="77777777" w:rsidR="002934B5" w:rsidRPr="0025233D" w:rsidRDefault="002934B5" w:rsidP="002934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4</w:t>
      </w:r>
      <w:r>
        <w:rPr>
          <w:rFonts w:ascii="Arial" w:hAnsi="Arial" w:cs="Arial"/>
        </w:rPr>
        <w:t xml:space="preserve"> = -3.10</w:t>
      </w:r>
    </w:p>
    <w:p w14:paraId="1146E12C" w14:textId="776A9A04" w:rsidR="00C726BE" w:rsidRPr="005B184B" w:rsidRDefault="002934B5" w:rsidP="005B18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5</w:t>
      </w:r>
      <w:r>
        <w:rPr>
          <w:rFonts w:ascii="Arial" w:hAnsi="Arial" w:cs="Arial"/>
        </w:rPr>
        <w:t xml:space="preserve"> =4.00</w:t>
      </w:r>
    </w:p>
    <w:p w14:paraId="2E3D0FF8" w14:textId="77777777" w:rsidR="008516B6" w:rsidRDefault="008516B6" w:rsidP="008516B6">
      <w:pPr>
        <w:spacing w:after="0" w:line="23" w:lineRule="atLeast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Problem 5 (20 pts): </w:t>
      </w:r>
      <w:r>
        <w:rPr>
          <w:rFonts w:ascii="Arial" w:hAnsi="Arial" w:cs="Arial"/>
        </w:rPr>
        <w:t>Hypocycloids, epi</w:t>
      </w:r>
      <w:r w:rsidRPr="00B602AD">
        <w:rPr>
          <w:rFonts w:ascii="Arial" w:hAnsi="Arial" w:cs="Arial"/>
        </w:rPr>
        <w:t xml:space="preserve">cycloids, epitrochoids and hypotrochoids are all fancy names for curves generated when a circle rotates </w:t>
      </w:r>
      <w:r>
        <w:rPr>
          <w:rFonts w:ascii="Arial" w:hAnsi="Arial" w:cs="Arial"/>
        </w:rPr>
        <w:t>about</w:t>
      </w:r>
      <w:r w:rsidRPr="00B602AD">
        <w:rPr>
          <w:rFonts w:ascii="Arial" w:hAnsi="Arial" w:cs="Arial"/>
        </w:rPr>
        <w:t xml:space="preserve"> another circle</w:t>
      </w:r>
      <w:r>
        <w:rPr>
          <w:rFonts w:ascii="Arial" w:hAnsi="Arial" w:cs="Arial"/>
        </w:rPr>
        <w:t xml:space="preserve"> (a.k.a. roulettes)</w:t>
      </w:r>
      <w:r w:rsidRPr="00B602AD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>You can find interesting descriptions and .gifs for all of these roulettes on Wikipedia. You will write a short MATLAB function with the following function declaration:</w:t>
      </w:r>
    </w:p>
    <w:p w14:paraId="779A5942" w14:textId="77777777" w:rsidR="008516B6" w:rsidRDefault="008516B6" w:rsidP="008516B6">
      <w:pPr>
        <w:spacing w:before="120" w:after="0" w:line="23" w:lineRule="atLeast"/>
        <w:ind w:firstLine="720"/>
        <w:rPr>
          <w:rFonts w:ascii="Arial" w:hAnsi="Arial" w:cs="Arial"/>
        </w:rPr>
      </w:pPr>
      <w:r w:rsidRPr="00FD163D">
        <w:rPr>
          <w:rFonts w:ascii="Courier New" w:hAnsi="Courier New" w:cs="Courier New"/>
          <w:color w:val="0000FF"/>
        </w:rPr>
        <w:t>function</w:t>
      </w:r>
      <w:r>
        <w:rPr>
          <w:rFonts w:ascii="Courier New" w:hAnsi="Courier New" w:cs="Courier New"/>
          <w:color w:val="000000"/>
        </w:rPr>
        <w:t xml:space="preserve"> spirograph(R,r,d</w:t>
      </w:r>
      <w:r w:rsidRPr="00FD163D">
        <w:rPr>
          <w:rFonts w:ascii="Courier New" w:hAnsi="Courier New" w:cs="Courier New"/>
          <w:color w:val="000000"/>
        </w:rPr>
        <w:t>)</w:t>
      </w:r>
    </w:p>
    <w:p w14:paraId="775F33B5" w14:textId="77777777" w:rsidR="008516B6" w:rsidRDefault="008516B6" w:rsidP="008516B6">
      <w:pPr>
        <w:spacing w:before="120" w:after="0" w:line="23" w:lineRule="atLeast"/>
        <w:rPr>
          <w:rFonts w:ascii="Arial" w:hAnsi="Arial" w:cs="Arial"/>
        </w:rPr>
      </w:pPr>
      <w:r>
        <w:rPr>
          <w:rFonts w:ascii="Arial" w:hAnsi="Arial" w:cs="Arial"/>
        </w:rPr>
        <w:t>You function will generate curves of the following form</w:t>
      </w:r>
    </w:p>
    <w:p w14:paraId="1A4F94FA" w14:textId="77777777" w:rsidR="008516B6" w:rsidRDefault="002868AA" w:rsidP="008516B6">
      <w:pPr>
        <w:spacing w:after="0" w:line="23" w:lineRule="atLeast"/>
        <w:jc w:val="center"/>
      </w:pPr>
      <w:r w:rsidRPr="00B602AD">
        <w:rPr>
          <w:noProof/>
          <w:position w:val="-66"/>
        </w:rPr>
        <w:object w:dxaOrig="3560" w:dyaOrig="1440" w14:anchorId="31082599">
          <v:shape id="_x0000_i1026" type="#_x0000_t75" alt="" style="width:177.8pt;height:1in;mso-width-percent:0;mso-height-percent:0;mso-width-percent:0;mso-height-percent:0" o:ole="">
            <v:imagedata r:id="rId10" o:title=""/>
          </v:shape>
          <o:OLEObject Type="Embed" ProgID="Equation.3" ShapeID="_x0000_i1026" DrawAspect="Content" ObjectID="_1776597463" r:id="rId11"/>
        </w:object>
      </w:r>
    </w:p>
    <w:p w14:paraId="7A12F5C9" w14:textId="77777777" w:rsidR="008516B6" w:rsidRPr="00B602AD" w:rsidRDefault="008516B6" w:rsidP="008516B6">
      <w:pPr>
        <w:autoSpaceDE w:val="0"/>
        <w:autoSpaceDN w:val="0"/>
        <w:adjustRightInd w:val="0"/>
        <w:spacing w:after="0" w:line="23" w:lineRule="atLeast"/>
        <w:jc w:val="both"/>
        <w:rPr>
          <w:rFonts w:ascii="Arial" w:hAnsi="Arial" w:cs="Arial"/>
        </w:rPr>
      </w:pPr>
      <w:r w:rsidRPr="00B602AD">
        <w:rPr>
          <w:rFonts w:ascii="Arial" w:hAnsi="Arial" w:cs="Arial"/>
        </w:rPr>
        <w:t xml:space="preserve">You should begin by creating an array called </w:t>
      </w:r>
      <w:r w:rsidRPr="00415A16">
        <w:rPr>
          <w:rFonts w:ascii="Courier New" w:hAnsi="Courier New" w:cs="Courier New"/>
        </w:rPr>
        <w:t>theta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hat has values between 0 and 10π</w:t>
      </w:r>
      <w:r w:rsidRPr="00B602AD">
        <w:rPr>
          <w:rFonts w:ascii="Arial" w:hAnsi="Arial" w:cs="Arial"/>
        </w:rPr>
        <w:t xml:space="preserve"> in steps of no more than 0.001</w:t>
      </w:r>
      <w:r>
        <w:rPr>
          <w:rFonts w:ascii="Arial" w:hAnsi="Arial" w:cs="Arial"/>
        </w:rPr>
        <w:t xml:space="preserve"> radians</w:t>
      </w:r>
      <w:r w:rsidRPr="00B602AD">
        <w:rPr>
          <w:rFonts w:ascii="Arial" w:hAnsi="Arial" w:cs="Arial"/>
        </w:rPr>
        <w:t>. You can do th</w:t>
      </w:r>
      <w:r>
        <w:rPr>
          <w:rFonts w:ascii="Arial" w:hAnsi="Arial" w:cs="Arial"/>
        </w:rPr>
        <w:t xml:space="preserve">is using MATLAB’s colon operator or the </w:t>
      </w:r>
      <w:r w:rsidRPr="000A0A2D">
        <w:rPr>
          <w:rFonts w:ascii="Courier New" w:hAnsi="Courier New" w:cs="Courier New"/>
        </w:rPr>
        <w:t>linspace</w:t>
      </w:r>
      <w:r>
        <w:rPr>
          <w:rFonts w:ascii="Arial" w:hAnsi="Arial" w:cs="Arial"/>
        </w:rPr>
        <w:t xml:space="preserve"> command</w:t>
      </w:r>
      <w:r w:rsidRPr="00B602AD">
        <w:rPr>
          <w:rFonts w:ascii="Arial" w:hAnsi="Arial" w:cs="Arial"/>
        </w:rPr>
        <w:t xml:space="preserve">. You </w:t>
      </w:r>
      <w:r>
        <w:rPr>
          <w:rFonts w:ascii="Arial" w:hAnsi="Arial" w:cs="Arial"/>
        </w:rPr>
        <w:t xml:space="preserve">will </w:t>
      </w:r>
      <w:r w:rsidRPr="00B602AD">
        <w:rPr>
          <w:rFonts w:ascii="Arial" w:hAnsi="Arial" w:cs="Arial"/>
        </w:rPr>
        <w:t xml:space="preserve">then compute values for </w:t>
      </w:r>
      <w:r w:rsidRPr="00DF1E07">
        <w:rPr>
          <w:rFonts w:ascii="Arial" w:hAnsi="Arial" w:cs="Arial"/>
          <w:i/>
        </w:rPr>
        <w:t>x</w:t>
      </w:r>
      <w:r w:rsidRPr="00B602AD">
        <w:rPr>
          <w:rFonts w:ascii="Arial" w:hAnsi="Arial" w:cs="Arial"/>
        </w:rPr>
        <w:t xml:space="preserve"> and </w:t>
      </w:r>
      <w:r w:rsidRPr="00DF1E07">
        <w:rPr>
          <w:rFonts w:ascii="Arial" w:hAnsi="Arial" w:cs="Arial"/>
          <w:i/>
        </w:rPr>
        <w:t>y</w:t>
      </w:r>
      <w:r w:rsidRPr="00B602AD">
        <w:rPr>
          <w:rFonts w:ascii="Arial" w:hAnsi="Arial" w:cs="Arial"/>
        </w:rPr>
        <w:t xml:space="preserve"> using </w:t>
      </w:r>
      <w:r>
        <w:rPr>
          <w:rFonts w:ascii="Arial" w:hAnsi="Arial" w:cs="Arial"/>
        </w:rPr>
        <w:t>array operations</w:t>
      </w:r>
      <w:r w:rsidRPr="00B602AD">
        <w:rPr>
          <w:rFonts w:ascii="Arial" w:hAnsi="Arial" w:cs="Arial"/>
        </w:rPr>
        <w:t>, addition, subtraction</w:t>
      </w:r>
      <w:r>
        <w:rPr>
          <w:rFonts w:ascii="Arial" w:hAnsi="Arial" w:cs="Arial"/>
        </w:rPr>
        <w:t>, the cosine function, etc.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his should all be achieved without loops.</w:t>
      </w:r>
      <w:r w:rsidRPr="00B602AD">
        <w:rPr>
          <w:rFonts w:ascii="Arial" w:hAnsi="Arial" w:cs="Arial"/>
        </w:rPr>
        <w:t xml:space="preserve"> Once you have the two arrays, </w:t>
      </w:r>
      <w:r w:rsidRPr="00DF1E07">
        <w:rPr>
          <w:rFonts w:ascii="Courier New" w:hAnsi="Courier New" w:cs="Courier New"/>
        </w:rPr>
        <w:t>x</w:t>
      </w:r>
      <w:r w:rsidRPr="00B602AD">
        <w:rPr>
          <w:rFonts w:ascii="Arial" w:hAnsi="Arial" w:cs="Arial"/>
        </w:rPr>
        <w:t xml:space="preserve"> and </w:t>
      </w:r>
      <w:r w:rsidRPr="00DF1E07">
        <w:rPr>
          <w:rFonts w:ascii="Courier New" w:hAnsi="Courier New" w:cs="Courier New"/>
        </w:rPr>
        <w:t>y</w:t>
      </w:r>
      <w:r w:rsidRPr="00B602AD">
        <w:rPr>
          <w:rFonts w:ascii="Arial" w:hAnsi="Arial" w:cs="Arial"/>
        </w:rPr>
        <w:t>, you</w:t>
      </w:r>
      <w:r>
        <w:rPr>
          <w:rFonts w:ascii="Arial" w:hAnsi="Arial" w:cs="Arial"/>
        </w:rPr>
        <w:t>r function should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plot </w:t>
      </w:r>
      <w:r w:rsidRPr="00B602AD">
        <w:rPr>
          <w:rFonts w:ascii="Arial" w:hAnsi="Arial" w:cs="Arial"/>
        </w:rPr>
        <w:t xml:space="preserve">the curve using the command </w:t>
      </w:r>
      <w:r w:rsidRPr="00B602AD">
        <w:rPr>
          <w:rFonts w:ascii="Courier New" w:hAnsi="Courier New" w:cs="Courier New"/>
          <w:color w:val="000000"/>
        </w:rPr>
        <w:t>plot(x,y)</w:t>
      </w:r>
      <w:r w:rsidRPr="00B602AD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>L</w:t>
      </w:r>
      <w:r w:rsidRPr="00B602AD">
        <w:rPr>
          <w:rFonts w:ascii="Arial" w:hAnsi="Arial" w:cs="Arial"/>
        </w:rPr>
        <w:t xml:space="preserve">ook at the help pages for the </w:t>
      </w:r>
      <w:r w:rsidRPr="000A0A2D">
        <w:rPr>
          <w:rFonts w:ascii="Courier New" w:hAnsi="Courier New" w:cs="Courier New"/>
        </w:rPr>
        <w:t>plot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command</w:t>
      </w:r>
      <w:r w:rsidRPr="00B602AD">
        <w:rPr>
          <w:rFonts w:ascii="Arial" w:hAnsi="Arial" w:cs="Arial"/>
        </w:rPr>
        <w:t xml:space="preserve"> to</w:t>
      </w:r>
      <w:r>
        <w:rPr>
          <w:rFonts w:ascii="Arial" w:hAnsi="Arial" w:cs="Arial"/>
        </w:rPr>
        <w:t xml:space="preserve"> determine the visualization options</w:t>
      </w:r>
      <w:r w:rsidRPr="00B602AD">
        <w:rPr>
          <w:rFonts w:ascii="Arial" w:hAnsi="Arial" w:cs="Arial"/>
        </w:rPr>
        <w:t xml:space="preserve"> this command offers and how you can go about changing the color or style of the plotted line.</w:t>
      </w:r>
    </w:p>
    <w:p w14:paraId="446C1E59" w14:textId="77777777" w:rsidR="008516B6" w:rsidRDefault="008516B6" w:rsidP="008516B6">
      <w:pPr>
        <w:spacing w:after="0" w:line="23" w:lineRule="atLeast"/>
        <w:rPr>
          <w:rFonts w:ascii="Arial" w:hAnsi="Arial" w:cs="Arial"/>
        </w:rPr>
      </w:pPr>
      <w:r>
        <w:rPr>
          <w:rFonts w:ascii="Arial" w:hAnsi="Arial" w:cs="Arial"/>
        </w:rPr>
        <w:t xml:space="preserve">Include pretty </w:t>
      </w:r>
      <w:r w:rsidRPr="00B602AD">
        <w:rPr>
          <w:rFonts w:ascii="Arial" w:hAnsi="Arial" w:cs="Arial"/>
        </w:rPr>
        <w:t xml:space="preserve">plots for the </w:t>
      </w:r>
      <w:r>
        <w:rPr>
          <w:rFonts w:ascii="Arial" w:hAnsi="Arial" w:cs="Arial"/>
        </w:rPr>
        <w:t xml:space="preserve">following values of </w:t>
      </w:r>
      <w:r w:rsidRPr="000A0A2D">
        <w:rPr>
          <w:rFonts w:ascii="Arial" w:hAnsi="Arial" w:cs="Arial"/>
          <w:i/>
        </w:rPr>
        <w:t>R</w:t>
      </w:r>
      <w:r>
        <w:rPr>
          <w:rFonts w:ascii="Arial" w:hAnsi="Arial" w:cs="Arial"/>
        </w:rPr>
        <w:t xml:space="preserve">, </w:t>
      </w:r>
      <w:r w:rsidRPr="000A0A2D">
        <w:rPr>
          <w:rFonts w:ascii="Arial" w:hAnsi="Arial" w:cs="Arial"/>
          <w:i/>
        </w:rPr>
        <w:t>r</w:t>
      </w:r>
      <w:r>
        <w:rPr>
          <w:rFonts w:ascii="Arial" w:hAnsi="Arial" w:cs="Arial"/>
        </w:rPr>
        <w:t xml:space="preserve">, and </w:t>
      </w:r>
      <w:r w:rsidRPr="000A0A2D">
        <w:rPr>
          <w:rFonts w:ascii="Arial" w:hAnsi="Arial" w:cs="Arial"/>
          <w:i/>
        </w:rPr>
        <w:t>d</w:t>
      </w:r>
      <w:r>
        <w:rPr>
          <w:rFonts w:ascii="Arial" w:hAnsi="Arial" w:cs="Arial"/>
        </w:rPr>
        <w:t xml:space="preserve"> in your assignment submission.</w:t>
      </w:r>
    </w:p>
    <w:p w14:paraId="02D51FC4" w14:textId="77777777" w:rsidR="008516B6" w:rsidRDefault="008516B6" w:rsidP="008516B6">
      <w:pPr>
        <w:spacing w:after="0" w:line="23" w:lineRule="atLeast"/>
        <w:rPr>
          <w:rFonts w:ascii="Arial" w:hAnsi="Arial" w:cs="Arial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15"/>
        <w:gridCol w:w="584"/>
        <w:gridCol w:w="534"/>
        <w:gridCol w:w="645"/>
      </w:tblGrid>
      <w:tr w:rsidR="008516B6" w14:paraId="28643C33" w14:textId="77777777" w:rsidTr="00BE5D6C">
        <w:trPr>
          <w:jc w:val="center"/>
        </w:trPr>
        <w:tc>
          <w:tcPr>
            <w:tcW w:w="1915" w:type="dxa"/>
            <w:vAlign w:val="center"/>
          </w:tcPr>
          <w:p w14:paraId="4530571A" w14:textId="77777777" w:rsidR="008516B6" w:rsidRPr="00DF1E07" w:rsidRDefault="008516B6" w:rsidP="00BE5D6C">
            <w:pPr>
              <w:spacing w:line="23" w:lineRule="atLeast"/>
              <w:jc w:val="center"/>
              <w:rPr>
                <w:rFonts w:ascii="Arial" w:hAnsi="Arial" w:cs="Arial"/>
                <w:b/>
              </w:rPr>
            </w:pPr>
            <w:r w:rsidRPr="00DF1E07">
              <w:rPr>
                <w:rFonts w:ascii="Arial" w:hAnsi="Arial" w:cs="Arial"/>
                <w:b/>
              </w:rPr>
              <w:t>Plot number</w:t>
            </w:r>
          </w:p>
        </w:tc>
        <w:tc>
          <w:tcPr>
            <w:tcW w:w="584" w:type="dxa"/>
            <w:vAlign w:val="center"/>
          </w:tcPr>
          <w:p w14:paraId="6A8A636D" w14:textId="77777777" w:rsidR="008516B6" w:rsidRPr="00DF1E07" w:rsidRDefault="008516B6" w:rsidP="00BE5D6C">
            <w:pPr>
              <w:spacing w:line="23" w:lineRule="atLeast"/>
              <w:jc w:val="center"/>
              <w:rPr>
                <w:rFonts w:ascii="Arial" w:hAnsi="Arial" w:cs="Arial"/>
                <w:b/>
                <w:i/>
              </w:rPr>
            </w:pPr>
            <w:r w:rsidRPr="00DF1E07">
              <w:rPr>
                <w:rFonts w:ascii="Arial" w:hAnsi="Arial" w:cs="Arial"/>
                <w:b/>
                <w:i/>
              </w:rPr>
              <w:t>R</w:t>
            </w:r>
          </w:p>
        </w:tc>
        <w:tc>
          <w:tcPr>
            <w:tcW w:w="534" w:type="dxa"/>
            <w:vAlign w:val="center"/>
          </w:tcPr>
          <w:p w14:paraId="5A153B6A" w14:textId="77777777" w:rsidR="008516B6" w:rsidRPr="00DF1E07" w:rsidRDefault="008516B6" w:rsidP="00BE5D6C">
            <w:pPr>
              <w:spacing w:line="23" w:lineRule="atLeast"/>
              <w:jc w:val="center"/>
              <w:rPr>
                <w:rFonts w:ascii="Arial" w:hAnsi="Arial" w:cs="Arial"/>
                <w:b/>
                <w:i/>
              </w:rPr>
            </w:pPr>
            <w:r w:rsidRPr="00DF1E07">
              <w:rPr>
                <w:rFonts w:ascii="Arial" w:hAnsi="Arial" w:cs="Arial"/>
                <w:b/>
                <w:i/>
              </w:rPr>
              <w:t>r</w:t>
            </w:r>
          </w:p>
        </w:tc>
        <w:tc>
          <w:tcPr>
            <w:tcW w:w="645" w:type="dxa"/>
            <w:vAlign w:val="center"/>
          </w:tcPr>
          <w:p w14:paraId="7B954425" w14:textId="77777777" w:rsidR="008516B6" w:rsidRPr="00DF1E07" w:rsidRDefault="008516B6" w:rsidP="00BE5D6C">
            <w:pPr>
              <w:spacing w:line="23" w:lineRule="atLeast"/>
              <w:jc w:val="center"/>
              <w:rPr>
                <w:rFonts w:ascii="Arial" w:hAnsi="Arial" w:cs="Arial"/>
                <w:b/>
                <w:i/>
              </w:rPr>
            </w:pPr>
            <w:r w:rsidRPr="00DF1E07">
              <w:rPr>
                <w:rFonts w:ascii="Arial" w:hAnsi="Arial" w:cs="Arial"/>
                <w:b/>
                <w:i/>
              </w:rPr>
              <w:t>d</w:t>
            </w:r>
          </w:p>
        </w:tc>
      </w:tr>
      <w:tr w:rsidR="008516B6" w14:paraId="0C51BE61" w14:textId="77777777" w:rsidTr="00BE5D6C">
        <w:trPr>
          <w:jc w:val="center"/>
        </w:trPr>
        <w:tc>
          <w:tcPr>
            <w:tcW w:w="1915" w:type="dxa"/>
            <w:vAlign w:val="center"/>
          </w:tcPr>
          <w:p w14:paraId="286634A4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584" w:type="dxa"/>
            <w:vAlign w:val="center"/>
          </w:tcPr>
          <w:p w14:paraId="73FE2F52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534" w:type="dxa"/>
            <w:vAlign w:val="center"/>
          </w:tcPr>
          <w:p w14:paraId="796A6262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645" w:type="dxa"/>
            <w:vAlign w:val="center"/>
          </w:tcPr>
          <w:p w14:paraId="014D44B7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4</w:t>
            </w:r>
          </w:p>
        </w:tc>
      </w:tr>
      <w:tr w:rsidR="008516B6" w14:paraId="20A521EA" w14:textId="77777777" w:rsidTr="00BE5D6C">
        <w:trPr>
          <w:jc w:val="center"/>
        </w:trPr>
        <w:tc>
          <w:tcPr>
            <w:tcW w:w="1915" w:type="dxa"/>
            <w:vAlign w:val="center"/>
          </w:tcPr>
          <w:p w14:paraId="370154EC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84" w:type="dxa"/>
            <w:vAlign w:val="center"/>
          </w:tcPr>
          <w:p w14:paraId="4923C43A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</w:p>
        </w:tc>
        <w:tc>
          <w:tcPr>
            <w:tcW w:w="534" w:type="dxa"/>
            <w:vAlign w:val="center"/>
          </w:tcPr>
          <w:p w14:paraId="7C2BC92C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1</w:t>
            </w:r>
          </w:p>
        </w:tc>
        <w:tc>
          <w:tcPr>
            <w:tcW w:w="645" w:type="dxa"/>
            <w:vAlign w:val="center"/>
          </w:tcPr>
          <w:p w14:paraId="36D1909A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5</w:t>
            </w:r>
          </w:p>
        </w:tc>
      </w:tr>
      <w:tr w:rsidR="008516B6" w14:paraId="3100F4C8" w14:textId="77777777" w:rsidTr="00BE5D6C">
        <w:trPr>
          <w:jc w:val="center"/>
        </w:trPr>
        <w:tc>
          <w:tcPr>
            <w:tcW w:w="1915" w:type="dxa"/>
            <w:vAlign w:val="center"/>
          </w:tcPr>
          <w:p w14:paraId="7A12C9CC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>3</w:t>
            </w:r>
          </w:p>
        </w:tc>
        <w:tc>
          <w:tcPr>
            <w:tcW w:w="584" w:type="dxa"/>
            <w:vAlign w:val="center"/>
          </w:tcPr>
          <w:p w14:paraId="3DD4955D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534" w:type="dxa"/>
            <w:vAlign w:val="center"/>
          </w:tcPr>
          <w:p w14:paraId="1F72ED2D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1</w:t>
            </w:r>
          </w:p>
        </w:tc>
        <w:tc>
          <w:tcPr>
            <w:tcW w:w="645" w:type="dxa"/>
            <w:vAlign w:val="center"/>
          </w:tcPr>
          <w:p w14:paraId="17018967" w14:textId="77777777" w:rsidR="008516B6" w:rsidRDefault="008516B6" w:rsidP="00BE5D6C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0CBB779F" w14:textId="77777777" w:rsidR="008516B6" w:rsidRDefault="008516B6" w:rsidP="008516B6">
      <w:pPr>
        <w:spacing w:after="0" w:line="240" w:lineRule="auto"/>
        <w:rPr>
          <w:rFonts w:ascii="Arial" w:hAnsi="Arial" w:cs="Arial"/>
          <w:b/>
        </w:rPr>
      </w:pPr>
    </w:p>
    <w:p w14:paraId="0249D82C" w14:textId="77777777" w:rsidR="005C3F0B" w:rsidRDefault="005C3F0B" w:rsidP="005C3F0B">
      <w:pPr>
        <w:spacing w:after="0" w:line="23" w:lineRule="atLeast"/>
        <w:rPr>
          <w:rFonts w:ascii="Arial" w:hAnsi="Arial" w:cs="Arial"/>
          <w:b/>
        </w:rPr>
      </w:pPr>
    </w:p>
    <w:p w14:paraId="65F6B4FF" w14:textId="77777777" w:rsidR="005C3F0B" w:rsidRDefault="005C3F0B" w:rsidP="005C3F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b/>
        </w:rPr>
        <w:t>Problem 5 Solution</w:t>
      </w:r>
    </w:p>
    <w:p w14:paraId="448A9080" w14:textId="77777777" w:rsidR="005C3F0B" w:rsidRDefault="005C3F0B" w:rsidP="005C3F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FF"/>
        </w:rPr>
      </w:pPr>
    </w:p>
    <w:p w14:paraId="30AC18C3" w14:textId="77777777" w:rsidR="005C3F0B" w:rsidRPr="005C3F0B" w:rsidRDefault="005C3F0B" w:rsidP="005C3F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Courier New" w:hAnsi="Courier New" w:cs="Courier New"/>
        </w:rPr>
      </w:pPr>
      <w:r w:rsidRPr="005C3F0B">
        <w:rPr>
          <w:rFonts w:ascii="Courier New" w:hAnsi="Courier New" w:cs="Courier New"/>
          <w:color w:val="0000FF"/>
        </w:rPr>
        <w:t xml:space="preserve">function </w:t>
      </w:r>
      <w:r w:rsidRPr="005C3F0B">
        <w:rPr>
          <w:rFonts w:ascii="Courier New" w:hAnsi="Courier New" w:cs="Courier New"/>
        </w:rPr>
        <w:t>spirograph(R,r,d)</w:t>
      </w:r>
    </w:p>
    <w:p w14:paraId="553EC4FC" w14:textId="77777777" w:rsidR="005C3F0B" w:rsidRPr="005C3F0B" w:rsidRDefault="005C3F0B" w:rsidP="005C3F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Courier New" w:hAnsi="Courier New" w:cs="Courier New"/>
        </w:rPr>
      </w:pPr>
      <w:r w:rsidRPr="005C3F0B">
        <w:rPr>
          <w:rFonts w:ascii="Courier New" w:hAnsi="Courier New" w:cs="Courier New"/>
        </w:rPr>
        <w:t xml:space="preserve">    theta = 0:0.001:10*pi;</w:t>
      </w:r>
    </w:p>
    <w:p w14:paraId="6417D0B6" w14:textId="77777777" w:rsidR="005C3F0B" w:rsidRPr="005C3F0B" w:rsidRDefault="005C3F0B" w:rsidP="005C3F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Courier New" w:hAnsi="Courier New" w:cs="Courier New"/>
        </w:rPr>
      </w:pPr>
      <w:r w:rsidRPr="005C3F0B">
        <w:rPr>
          <w:rFonts w:ascii="Courier New" w:hAnsi="Courier New" w:cs="Courier New"/>
        </w:rPr>
        <w:t xml:space="preserve">    x = (R+r)*cos(theta)+d*cos((R+r)/r*theta);</w:t>
      </w:r>
    </w:p>
    <w:p w14:paraId="00AEB5CE" w14:textId="77777777" w:rsidR="005C3F0B" w:rsidRPr="005C3F0B" w:rsidRDefault="005C3F0B" w:rsidP="005C3F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Courier New" w:hAnsi="Courier New" w:cs="Courier New"/>
        </w:rPr>
      </w:pPr>
      <w:r w:rsidRPr="005C3F0B">
        <w:rPr>
          <w:rFonts w:ascii="Courier New" w:hAnsi="Courier New" w:cs="Courier New"/>
        </w:rPr>
        <w:t xml:space="preserve">    y = (R+r)*sin(theta)-d*sin((R+r)/r*theta);</w:t>
      </w:r>
    </w:p>
    <w:p w14:paraId="49815197" w14:textId="77777777" w:rsidR="005C3F0B" w:rsidRPr="005C3F0B" w:rsidRDefault="005C3F0B" w:rsidP="005C3F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Courier New" w:hAnsi="Courier New" w:cs="Courier New"/>
        </w:rPr>
      </w:pPr>
      <w:r w:rsidRPr="005C3F0B">
        <w:rPr>
          <w:rFonts w:ascii="Courier New" w:hAnsi="Courier New" w:cs="Courier New"/>
        </w:rPr>
        <w:t xml:space="preserve">    plot(x,y)</w:t>
      </w:r>
    </w:p>
    <w:p w14:paraId="205CFA41" w14:textId="77777777" w:rsidR="005C3F0B" w:rsidRPr="005C3F0B" w:rsidRDefault="005C3F0B" w:rsidP="005C3F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</w:rPr>
      </w:pPr>
    </w:p>
    <w:p w14:paraId="29F94E8E" w14:textId="53DAD6FC" w:rsidR="005C3F0B" w:rsidRDefault="005C3F0B" w:rsidP="005C3F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Plots corresponding to the three cases above are shown below.</w:t>
      </w:r>
    </w:p>
    <w:p w14:paraId="5C47673D" w14:textId="3C92D76C" w:rsidR="005C3F0B" w:rsidRDefault="00115D4E" w:rsidP="00115D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  <w:lang w:eastAsia="zh-CN"/>
        </w:rPr>
      </w:pPr>
      <w:r>
        <w:rPr>
          <w:rFonts w:ascii="Arial" w:hAnsi="Arial" w:cs="Arial"/>
          <w:noProof/>
          <w:lang w:eastAsia="zh-CN"/>
        </w:rPr>
        <w:drawing>
          <wp:inline distT="0" distB="0" distL="0" distR="0" wp14:anchorId="21905F32" wp14:editId="5794F3B8">
            <wp:extent cx="2832735" cy="2124551"/>
            <wp:effectExtent l="0" t="0" r="571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41988" cy="2131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lang w:eastAsia="zh-CN"/>
        </w:rPr>
        <w:drawing>
          <wp:inline distT="0" distB="0" distL="0" distR="0" wp14:anchorId="1A0CD930" wp14:editId="79F4BA0F">
            <wp:extent cx="2682240" cy="2011680"/>
            <wp:effectExtent l="0" t="0" r="381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68224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CB5D5F" w14:textId="1FFA1CFD" w:rsidR="00115D4E" w:rsidRPr="00446652" w:rsidRDefault="00115D4E" w:rsidP="00115D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  <w:lang w:eastAsia="zh-CN"/>
        </w:rPr>
      </w:pPr>
      <w:r>
        <w:rPr>
          <w:rFonts w:ascii="Arial" w:hAnsi="Arial" w:cs="Arial"/>
          <w:noProof/>
          <w:lang w:eastAsia="zh-CN"/>
        </w:rPr>
        <w:drawing>
          <wp:inline distT="0" distB="0" distL="0" distR="0" wp14:anchorId="1BAAECA6" wp14:editId="4E8A054C">
            <wp:extent cx="2788257" cy="2091193"/>
            <wp:effectExtent l="0" t="0" r="0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802129" cy="2101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A16C2" w14:textId="2735C186" w:rsidR="00C726BE" w:rsidRDefault="00C726BE" w:rsidP="008516B6">
      <w:pPr>
        <w:spacing w:after="0" w:line="240" w:lineRule="auto"/>
        <w:rPr>
          <w:rFonts w:ascii="Arial" w:hAnsi="Arial" w:cs="Arial"/>
          <w:b/>
        </w:rPr>
      </w:pPr>
    </w:p>
    <w:p w14:paraId="15618DF4" w14:textId="6D41F75D" w:rsidR="008516B6" w:rsidRPr="00D01AE9" w:rsidRDefault="008516B6" w:rsidP="008516B6">
      <w:pPr>
        <w:spacing w:after="0"/>
        <w:rPr>
          <w:rFonts w:ascii="Arial" w:eastAsiaTheme="minorEastAsia" w:hAnsi="Arial" w:cs="Arial"/>
        </w:rPr>
      </w:pPr>
      <w:r>
        <w:rPr>
          <w:rFonts w:ascii="Arial" w:hAnsi="Arial" w:cs="Arial"/>
          <w:b/>
        </w:rPr>
        <w:t>Problem 6 (20 pts):</w:t>
      </w:r>
      <w:r>
        <w:rPr>
          <w:rFonts w:ascii="Arial" w:hAnsi="Arial" w:cs="Arial"/>
        </w:rPr>
        <w:t xml:space="preserve"> Fibonacci sequences often appear in nature. See the following link for a description of Fibonacci numbers:</w:t>
      </w:r>
      <w:r>
        <w:rPr>
          <w:rFonts w:ascii="Arial" w:eastAsiaTheme="minorEastAsia" w:hAnsi="Arial" w:cs="Arial"/>
        </w:rPr>
        <w:t xml:space="preserve"> </w:t>
      </w:r>
      <w:hyperlink r:id="rId15" w:history="1">
        <w:r w:rsidRPr="00A30726">
          <w:rPr>
            <w:rStyle w:val="a4"/>
            <w:rFonts w:ascii="Arial" w:hAnsi="Arial" w:cs="Arial"/>
          </w:rPr>
          <w:t>http://en.wikipedia.org/wiki/Fibonacci_number</w:t>
        </w:r>
      </w:hyperlink>
    </w:p>
    <w:p w14:paraId="5A8F771F" w14:textId="7F0247FC" w:rsidR="008516B6" w:rsidRDefault="008516B6" w:rsidP="008516B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The Fibonacci sequence is described by the relationship</w:t>
      </w:r>
    </w:p>
    <w:p w14:paraId="4CD9C3EA" w14:textId="712CFEDB" w:rsidR="008516B6" w:rsidRDefault="002868AA" w:rsidP="008516B6">
      <w:pPr>
        <w:spacing w:after="0"/>
        <w:jc w:val="center"/>
        <w:rPr>
          <w:rFonts w:ascii="Arial" w:hAnsi="Arial" w:cs="Arial"/>
        </w:rPr>
      </w:pPr>
      <w:r w:rsidRPr="006279CD">
        <w:rPr>
          <w:rFonts w:ascii="Arial" w:hAnsi="Arial" w:cs="Arial"/>
          <w:noProof/>
          <w:position w:val="-12"/>
        </w:rPr>
        <w:object w:dxaOrig="1500" w:dyaOrig="360" w14:anchorId="61291DC3">
          <v:shape id="_x0000_i1027" type="#_x0000_t75" alt="" style="width:75.75pt;height:18.15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76597464" r:id="rId17"/>
        </w:object>
      </w:r>
    </w:p>
    <w:p w14:paraId="593DD82D" w14:textId="77777777" w:rsidR="008516B6" w:rsidRDefault="008516B6" w:rsidP="008516B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where 2≤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>&lt;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with 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being some integer. The initial values of the Fibonnaci sequence are</w:t>
      </w:r>
    </w:p>
    <w:p w14:paraId="349B0CF7" w14:textId="77777777" w:rsidR="008516B6" w:rsidRDefault="002868AA" w:rsidP="008516B6">
      <w:pPr>
        <w:spacing w:after="0"/>
        <w:jc w:val="center"/>
        <w:rPr>
          <w:rFonts w:ascii="Arial" w:hAnsi="Arial" w:cs="Arial"/>
        </w:rPr>
      </w:pPr>
      <w:r w:rsidRPr="006279CD">
        <w:rPr>
          <w:rFonts w:ascii="Arial" w:hAnsi="Arial" w:cs="Arial"/>
          <w:noProof/>
          <w:position w:val="-12"/>
        </w:rPr>
        <w:object w:dxaOrig="660" w:dyaOrig="360" w14:anchorId="02446BED">
          <v:shape id="_x0000_i1028" type="#_x0000_t75" alt="" style="width:33.2pt;height:18.15pt;mso-width-percent:0;mso-height-percent:0;mso-width-percent:0;mso-height-percent:0" o:ole="">
            <v:imagedata r:id="rId18" o:title=""/>
          </v:shape>
          <o:OLEObject Type="Embed" ProgID="Equation.DSMT4" ShapeID="_x0000_i1028" DrawAspect="Content" ObjectID="_1776597465" r:id="rId19"/>
        </w:object>
      </w:r>
      <w:r w:rsidR="008516B6">
        <w:rPr>
          <w:rFonts w:ascii="Arial" w:hAnsi="Arial" w:cs="Arial"/>
          <w:noProof/>
        </w:rPr>
        <w:t xml:space="preserve"> </w:t>
      </w:r>
      <w:r w:rsidR="008516B6">
        <w:rPr>
          <w:rFonts w:ascii="Arial" w:hAnsi="Arial" w:cs="Arial"/>
        </w:rPr>
        <w:t xml:space="preserve">and </w:t>
      </w:r>
      <w:r w:rsidRPr="006279CD">
        <w:rPr>
          <w:rFonts w:ascii="Arial" w:hAnsi="Arial" w:cs="Arial"/>
          <w:noProof/>
          <w:position w:val="-12"/>
        </w:rPr>
        <w:object w:dxaOrig="600" w:dyaOrig="360" w14:anchorId="425A1027">
          <v:shape id="_x0000_i1029" type="#_x0000_t75" alt="" style="width:30.05pt;height:18.15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776597466" r:id="rId21"/>
        </w:object>
      </w:r>
    </w:p>
    <w:p w14:paraId="3B4D38AC" w14:textId="77777777" w:rsidR="008516B6" w:rsidRDefault="008516B6" w:rsidP="008516B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The Fibonnaci sequence for 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= 6 is:  0, 1, 1, 2, 3, 5, 8.</w:t>
      </w:r>
    </w:p>
    <w:p w14:paraId="1C83E944" w14:textId="77777777" w:rsidR="008516B6" w:rsidRDefault="008516B6" w:rsidP="008516B6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You are to write a program that returns a vector of the first </w:t>
      </w:r>
      <w:r w:rsidRPr="008B58F2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Fibonacci numbers with the following function declaration:</w:t>
      </w:r>
    </w:p>
    <w:p w14:paraId="0B9893D2" w14:textId="77777777" w:rsidR="008516B6" w:rsidRDefault="008516B6" w:rsidP="008516B6">
      <w:pPr>
        <w:autoSpaceDE w:val="0"/>
        <w:autoSpaceDN w:val="0"/>
        <w:adjustRightInd w:val="0"/>
        <w:spacing w:before="120" w:after="0" w:line="240" w:lineRule="auto"/>
        <w:ind w:firstLine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lastRenderedPageBreak/>
        <w:t>function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nums = fib(N)</w:t>
      </w:r>
    </w:p>
    <w:p w14:paraId="776BA904" w14:textId="77777777" w:rsidR="008516B6" w:rsidRDefault="008516B6" w:rsidP="008516B6">
      <w:pPr>
        <w:autoSpaceDE w:val="0"/>
        <w:autoSpaceDN w:val="0"/>
        <w:adjustRightInd w:val="0"/>
        <w:spacing w:after="0" w:line="240" w:lineRule="auto"/>
        <w:ind w:firstLine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fib(N) returns a list of the first N Fibonacci Numbers.</w:t>
      </w:r>
    </w:p>
    <w:p w14:paraId="783FF476" w14:textId="77777777" w:rsidR="008516B6" w:rsidRDefault="008516B6" w:rsidP="008516B6">
      <w:pPr>
        <w:autoSpaceDE w:val="0"/>
        <w:autoSpaceDN w:val="0"/>
        <w:adjustRightInd w:val="0"/>
        <w:spacing w:after="0" w:line="240" w:lineRule="auto"/>
        <w:ind w:firstLine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N must be an integer.</w:t>
      </w:r>
    </w:p>
    <w:p w14:paraId="4892565E" w14:textId="2222C3E0" w:rsidR="008516B6" w:rsidRDefault="008516B6" w:rsidP="008516B6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What is the Fibonacci sequence for </w:t>
      </w:r>
      <w:r w:rsidRPr="008B58F2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= 20? </w:t>
      </w:r>
    </w:p>
    <w:p w14:paraId="5221B4A5" w14:textId="77777777" w:rsidR="0016117B" w:rsidRPr="004A4D0A" w:rsidRDefault="0016117B" w:rsidP="0016117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Problem 6</w:t>
      </w:r>
      <w:r w:rsidRPr="004A4D0A">
        <w:rPr>
          <w:rFonts w:ascii="Arial" w:hAnsi="Arial" w:cs="Arial"/>
          <w:b/>
        </w:rPr>
        <w:t xml:space="preserve"> Solution</w:t>
      </w:r>
    </w:p>
    <w:p w14:paraId="721BFC59" w14:textId="77777777" w:rsidR="0016117B" w:rsidRDefault="0016117B" w:rsidP="0016117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Arial" w:hAnsi="Arial" w:cs="Arial"/>
        </w:rPr>
      </w:pPr>
    </w:p>
    <w:p w14:paraId="3B1F8330" w14:textId="77777777" w:rsidR="00A807D8" w:rsidRPr="00A807D8" w:rsidRDefault="00A807D8" w:rsidP="00A807D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Courier New" w:hAnsi="Courier New" w:cs="Courier New"/>
        </w:rPr>
      </w:pPr>
      <w:r w:rsidRPr="00A807D8">
        <w:rPr>
          <w:rFonts w:ascii="Courier New" w:hAnsi="Courier New" w:cs="Courier New"/>
        </w:rPr>
        <w:t>function nums = fib(N)</w:t>
      </w:r>
    </w:p>
    <w:p w14:paraId="42F8AB7E" w14:textId="77777777" w:rsidR="00A807D8" w:rsidRPr="00A807D8" w:rsidRDefault="00A807D8" w:rsidP="00A807D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Courier New" w:hAnsi="Courier New" w:cs="Courier New"/>
        </w:rPr>
      </w:pPr>
      <w:r w:rsidRPr="00A807D8">
        <w:rPr>
          <w:rFonts w:ascii="Courier New" w:hAnsi="Courier New" w:cs="Courier New"/>
        </w:rPr>
        <w:t>function num = fibonacci(N)</w:t>
      </w:r>
    </w:p>
    <w:p w14:paraId="58D7DF8E" w14:textId="77777777" w:rsidR="00A807D8" w:rsidRPr="00A807D8" w:rsidRDefault="00A807D8" w:rsidP="00A807D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Courier New" w:hAnsi="Courier New" w:cs="Courier New"/>
        </w:rPr>
      </w:pPr>
      <w:r w:rsidRPr="00A807D8">
        <w:rPr>
          <w:rFonts w:ascii="Courier New" w:hAnsi="Courier New" w:cs="Courier New"/>
        </w:rPr>
        <w:t xml:space="preserve">    if N == 0</w:t>
      </w:r>
    </w:p>
    <w:p w14:paraId="6CA8422B" w14:textId="77777777" w:rsidR="00A807D8" w:rsidRPr="00A807D8" w:rsidRDefault="00A807D8" w:rsidP="00A807D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Courier New" w:hAnsi="Courier New" w:cs="Courier New"/>
        </w:rPr>
      </w:pPr>
      <w:r w:rsidRPr="00A807D8">
        <w:rPr>
          <w:rFonts w:ascii="Courier New" w:hAnsi="Courier New" w:cs="Courier New"/>
        </w:rPr>
        <w:t xml:space="preserve">        num = 0;</w:t>
      </w:r>
    </w:p>
    <w:p w14:paraId="0DFF67EE" w14:textId="77777777" w:rsidR="00A807D8" w:rsidRPr="00A807D8" w:rsidRDefault="00A807D8" w:rsidP="00A807D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Courier New" w:hAnsi="Courier New" w:cs="Courier New"/>
        </w:rPr>
      </w:pPr>
      <w:r w:rsidRPr="00A807D8">
        <w:rPr>
          <w:rFonts w:ascii="Courier New" w:hAnsi="Courier New" w:cs="Courier New"/>
        </w:rPr>
        <w:t xml:space="preserve">    elseif N == 1</w:t>
      </w:r>
    </w:p>
    <w:p w14:paraId="1A42D620" w14:textId="77777777" w:rsidR="00A807D8" w:rsidRPr="00A807D8" w:rsidRDefault="00A807D8" w:rsidP="00A807D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Courier New" w:hAnsi="Courier New" w:cs="Courier New"/>
        </w:rPr>
      </w:pPr>
      <w:r w:rsidRPr="00A807D8">
        <w:rPr>
          <w:rFonts w:ascii="Courier New" w:hAnsi="Courier New" w:cs="Courier New"/>
        </w:rPr>
        <w:t xml:space="preserve">        num = 1;</w:t>
      </w:r>
    </w:p>
    <w:p w14:paraId="111D5A1A" w14:textId="77777777" w:rsidR="00A807D8" w:rsidRPr="00A807D8" w:rsidRDefault="00A807D8" w:rsidP="00A807D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Courier New" w:hAnsi="Courier New" w:cs="Courier New"/>
        </w:rPr>
      </w:pPr>
      <w:r w:rsidRPr="00A807D8">
        <w:rPr>
          <w:rFonts w:ascii="Courier New" w:hAnsi="Courier New" w:cs="Courier New"/>
        </w:rPr>
        <w:t xml:space="preserve">    else</w:t>
      </w:r>
    </w:p>
    <w:p w14:paraId="2E164E12" w14:textId="77777777" w:rsidR="00A807D8" w:rsidRPr="00A807D8" w:rsidRDefault="00A807D8" w:rsidP="00A807D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Courier New" w:hAnsi="Courier New" w:cs="Courier New"/>
        </w:rPr>
      </w:pPr>
      <w:r w:rsidRPr="00A807D8">
        <w:rPr>
          <w:rFonts w:ascii="Courier New" w:hAnsi="Courier New" w:cs="Courier New"/>
        </w:rPr>
        <w:t xml:space="preserve">        num = fibonacci(N-2) + fibonacci(N-1);</w:t>
      </w:r>
    </w:p>
    <w:p w14:paraId="28BDCBFA" w14:textId="77777777" w:rsidR="00A807D8" w:rsidRPr="00A807D8" w:rsidRDefault="00A807D8" w:rsidP="00A807D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Courier New" w:hAnsi="Courier New" w:cs="Courier New"/>
        </w:rPr>
      </w:pPr>
      <w:r w:rsidRPr="00A807D8">
        <w:rPr>
          <w:rFonts w:ascii="Courier New" w:hAnsi="Courier New" w:cs="Courier New"/>
        </w:rPr>
        <w:t xml:space="preserve">    end</w:t>
      </w:r>
    </w:p>
    <w:p w14:paraId="1446FB95" w14:textId="77777777" w:rsidR="00A807D8" w:rsidRPr="00A807D8" w:rsidRDefault="00A807D8" w:rsidP="00A807D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Courier New" w:hAnsi="Courier New" w:cs="Courier New"/>
        </w:rPr>
      </w:pPr>
      <w:r w:rsidRPr="00A807D8">
        <w:rPr>
          <w:rFonts w:ascii="Courier New" w:hAnsi="Courier New" w:cs="Courier New"/>
        </w:rPr>
        <w:t>end</w:t>
      </w:r>
    </w:p>
    <w:p w14:paraId="022E3ABB" w14:textId="77777777" w:rsidR="00A807D8" w:rsidRPr="00A807D8" w:rsidRDefault="00A807D8" w:rsidP="00A807D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Courier New" w:hAnsi="Courier New" w:cs="Courier New"/>
        </w:rPr>
      </w:pPr>
    </w:p>
    <w:p w14:paraId="428FC2DE" w14:textId="77777777" w:rsidR="00A807D8" w:rsidRPr="00A807D8" w:rsidRDefault="00A807D8" w:rsidP="00A807D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Courier New" w:hAnsi="Courier New" w:cs="Courier New"/>
        </w:rPr>
      </w:pPr>
      <w:r w:rsidRPr="00A807D8">
        <w:rPr>
          <w:rFonts w:ascii="Courier New" w:hAnsi="Courier New" w:cs="Courier New"/>
        </w:rPr>
        <w:t>temp = [];</w:t>
      </w:r>
    </w:p>
    <w:p w14:paraId="20339B90" w14:textId="77777777" w:rsidR="00A807D8" w:rsidRPr="00A807D8" w:rsidRDefault="00A807D8" w:rsidP="00A807D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Courier New" w:hAnsi="Courier New" w:cs="Courier New"/>
        </w:rPr>
      </w:pPr>
      <w:r w:rsidRPr="00A807D8">
        <w:rPr>
          <w:rFonts w:ascii="Courier New" w:hAnsi="Courier New" w:cs="Courier New"/>
        </w:rPr>
        <w:t>for i = 0:N</w:t>
      </w:r>
    </w:p>
    <w:p w14:paraId="76E3B6C8" w14:textId="77777777" w:rsidR="00A807D8" w:rsidRPr="00A807D8" w:rsidRDefault="00A807D8" w:rsidP="00A807D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Courier New" w:hAnsi="Courier New" w:cs="Courier New"/>
        </w:rPr>
      </w:pPr>
      <w:r w:rsidRPr="00A807D8">
        <w:rPr>
          <w:rFonts w:ascii="Courier New" w:hAnsi="Courier New" w:cs="Courier New"/>
        </w:rPr>
        <w:t xml:space="preserve">    temp(end+1) = fibonacci(i);</w:t>
      </w:r>
    </w:p>
    <w:p w14:paraId="18E7FDD6" w14:textId="77777777" w:rsidR="00A807D8" w:rsidRPr="00A807D8" w:rsidRDefault="00A807D8" w:rsidP="00A807D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Courier New" w:hAnsi="Courier New" w:cs="Courier New"/>
        </w:rPr>
      </w:pPr>
      <w:r w:rsidRPr="00A807D8">
        <w:rPr>
          <w:rFonts w:ascii="Courier New" w:hAnsi="Courier New" w:cs="Courier New"/>
        </w:rPr>
        <w:t>end</w:t>
      </w:r>
    </w:p>
    <w:p w14:paraId="1701B2DE" w14:textId="77777777" w:rsidR="00A807D8" w:rsidRPr="00A807D8" w:rsidRDefault="00A807D8" w:rsidP="00A807D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Courier New" w:hAnsi="Courier New" w:cs="Courier New"/>
        </w:rPr>
      </w:pPr>
      <w:r w:rsidRPr="00A807D8">
        <w:rPr>
          <w:rFonts w:ascii="Courier New" w:hAnsi="Courier New" w:cs="Courier New"/>
        </w:rPr>
        <w:t>nums = temp;</w:t>
      </w:r>
    </w:p>
    <w:p w14:paraId="3737A400" w14:textId="77777777" w:rsidR="00A807D8" w:rsidRPr="00A807D8" w:rsidRDefault="00A807D8" w:rsidP="00A807D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Courier New" w:hAnsi="Courier New" w:cs="Courier New"/>
        </w:rPr>
      </w:pPr>
      <w:r w:rsidRPr="00A807D8">
        <w:rPr>
          <w:rFonts w:ascii="Courier New" w:hAnsi="Courier New" w:cs="Courier New"/>
        </w:rPr>
        <w:t>end</w:t>
      </w:r>
    </w:p>
    <w:p w14:paraId="2974CC61" w14:textId="77777777" w:rsidR="0016117B" w:rsidRDefault="0016117B" w:rsidP="0016117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Arial" w:hAnsi="Arial" w:cs="Arial"/>
        </w:rPr>
      </w:pPr>
    </w:p>
    <w:p w14:paraId="788C6E72" w14:textId="404660C9" w:rsidR="006E31D7" w:rsidRDefault="0016117B" w:rsidP="0016117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The Fibonacci sequence for N=20 is </w:t>
      </w:r>
    </w:p>
    <w:p w14:paraId="66FBC8F9" w14:textId="6CA5ECE8" w:rsidR="00A807D8" w:rsidRDefault="00A807D8" w:rsidP="0016117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Arial" w:hAnsi="Arial" w:cs="Arial"/>
        </w:rPr>
      </w:pPr>
      <w:r w:rsidRPr="00A807D8">
        <w:rPr>
          <w:rFonts w:ascii="Arial" w:hAnsi="Arial" w:cs="Arial"/>
        </w:rPr>
        <w:t>0           1           1           2           3           5           8          13          21          34          55          89</w:t>
      </w:r>
    </w:p>
    <w:p w14:paraId="347E8415" w14:textId="10478997" w:rsidR="00A807D8" w:rsidRDefault="00A807D8" w:rsidP="0016117B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Arial" w:hAnsi="Arial" w:cs="Arial"/>
        </w:rPr>
      </w:pPr>
      <w:r w:rsidRPr="00A807D8">
        <w:rPr>
          <w:rFonts w:ascii="Arial" w:hAnsi="Arial" w:cs="Arial"/>
        </w:rPr>
        <w:t>144         233         377         610         987        1597        2584        4181        6765</w:t>
      </w:r>
    </w:p>
    <w:sectPr w:rsidR="00A807D8" w:rsidSect="00C3549D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463AE6" w14:textId="77777777" w:rsidR="009E5687" w:rsidRDefault="009E5687" w:rsidP="00AB4C91">
      <w:pPr>
        <w:spacing w:after="0" w:line="240" w:lineRule="auto"/>
      </w:pPr>
      <w:r>
        <w:separator/>
      </w:r>
    </w:p>
  </w:endnote>
  <w:endnote w:type="continuationSeparator" w:id="0">
    <w:p w14:paraId="4E44066F" w14:textId="77777777" w:rsidR="009E5687" w:rsidRDefault="009E5687" w:rsidP="00AB4C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0EFF9E" w14:textId="77777777" w:rsidR="009E5687" w:rsidRDefault="009E5687" w:rsidP="00AB4C91">
      <w:pPr>
        <w:spacing w:after="0" w:line="240" w:lineRule="auto"/>
      </w:pPr>
      <w:r>
        <w:separator/>
      </w:r>
    </w:p>
  </w:footnote>
  <w:footnote w:type="continuationSeparator" w:id="0">
    <w:p w14:paraId="5F50F698" w14:textId="77777777" w:rsidR="009E5687" w:rsidRDefault="009E5687" w:rsidP="00AB4C9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CC5399"/>
    <w:multiLevelType w:val="hybridMultilevel"/>
    <w:tmpl w:val="B252A3D6"/>
    <w:lvl w:ilvl="0" w:tplc="7FCC45B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04772C"/>
    <w:multiLevelType w:val="hybridMultilevel"/>
    <w:tmpl w:val="265E49DC"/>
    <w:lvl w:ilvl="0" w:tplc="04090019">
      <w:start w:val="1"/>
      <w:numFmt w:val="lowerLetter"/>
      <w:lvlText w:val="%1)"/>
      <w:lvlJc w:val="left"/>
      <w:pPr>
        <w:ind w:left="420" w:hanging="42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2F14556F"/>
    <w:multiLevelType w:val="hybridMultilevel"/>
    <w:tmpl w:val="6980BC44"/>
    <w:lvl w:ilvl="0" w:tplc="D41E154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9E664CF"/>
    <w:multiLevelType w:val="hybridMultilevel"/>
    <w:tmpl w:val="57B2E1DC"/>
    <w:lvl w:ilvl="0" w:tplc="97AE945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67A7E56"/>
    <w:multiLevelType w:val="hybridMultilevel"/>
    <w:tmpl w:val="E752EB5A"/>
    <w:lvl w:ilvl="0" w:tplc="97AE945E">
      <w:start w:val="1"/>
      <w:numFmt w:val="lowerLetter"/>
      <w:lvlText w:val="(%1)"/>
      <w:lvlJc w:val="left"/>
      <w:pPr>
        <w:ind w:left="420" w:hanging="42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486877EF"/>
    <w:multiLevelType w:val="hybridMultilevel"/>
    <w:tmpl w:val="CA64027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6D24679"/>
    <w:multiLevelType w:val="hybridMultilevel"/>
    <w:tmpl w:val="BCB87424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EDA43B0"/>
    <w:multiLevelType w:val="hybridMultilevel"/>
    <w:tmpl w:val="7F64BDA8"/>
    <w:lvl w:ilvl="0" w:tplc="97AE945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3"/>
  </w:num>
  <w:num w:numId="5">
    <w:abstractNumId w:val="4"/>
  </w:num>
  <w:num w:numId="6">
    <w:abstractNumId w:val="1"/>
  </w:num>
  <w:num w:numId="7">
    <w:abstractNumId w:val="6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5DB0"/>
    <w:rsid w:val="00014C3E"/>
    <w:rsid w:val="00017D9D"/>
    <w:rsid w:val="000333CD"/>
    <w:rsid w:val="00043796"/>
    <w:rsid w:val="00047586"/>
    <w:rsid w:val="000529B9"/>
    <w:rsid w:val="0007399F"/>
    <w:rsid w:val="000A0A2D"/>
    <w:rsid w:val="000A23D0"/>
    <w:rsid w:val="00101716"/>
    <w:rsid w:val="00105C7F"/>
    <w:rsid w:val="00115D4E"/>
    <w:rsid w:val="001449CB"/>
    <w:rsid w:val="0016117B"/>
    <w:rsid w:val="00190020"/>
    <w:rsid w:val="001A2371"/>
    <w:rsid w:val="001D6901"/>
    <w:rsid w:val="00204672"/>
    <w:rsid w:val="002310CA"/>
    <w:rsid w:val="00245972"/>
    <w:rsid w:val="002868AA"/>
    <w:rsid w:val="00291B45"/>
    <w:rsid w:val="00293243"/>
    <w:rsid w:val="002934B5"/>
    <w:rsid w:val="00293A2B"/>
    <w:rsid w:val="002C2D09"/>
    <w:rsid w:val="002D09B6"/>
    <w:rsid w:val="003059F5"/>
    <w:rsid w:val="003235A1"/>
    <w:rsid w:val="0035084F"/>
    <w:rsid w:val="00354489"/>
    <w:rsid w:val="00386FC2"/>
    <w:rsid w:val="003A0A2C"/>
    <w:rsid w:val="003B251B"/>
    <w:rsid w:val="003D1FF6"/>
    <w:rsid w:val="004009D7"/>
    <w:rsid w:val="00407877"/>
    <w:rsid w:val="00415A16"/>
    <w:rsid w:val="00427C0D"/>
    <w:rsid w:val="00433B62"/>
    <w:rsid w:val="00434A40"/>
    <w:rsid w:val="00446199"/>
    <w:rsid w:val="00496278"/>
    <w:rsid w:val="004B2765"/>
    <w:rsid w:val="005316DB"/>
    <w:rsid w:val="00562F82"/>
    <w:rsid w:val="0059419B"/>
    <w:rsid w:val="005B184B"/>
    <w:rsid w:val="005C3F0B"/>
    <w:rsid w:val="006265A8"/>
    <w:rsid w:val="006651E7"/>
    <w:rsid w:val="00665DB0"/>
    <w:rsid w:val="00674FDF"/>
    <w:rsid w:val="00695187"/>
    <w:rsid w:val="0069541F"/>
    <w:rsid w:val="006A7F14"/>
    <w:rsid w:val="006C2195"/>
    <w:rsid w:val="006C5EDE"/>
    <w:rsid w:val="006D4C85"/>
    <w:rsid w:val="006E31D7"/>
    <w:rsid w:val="00716629"/>
    <w:rsid w:val="0072253D"/>
    <w:rsid w:val="00743408"/>
    <w:rsid w:val="00750B89"/>
    <w:rsid w:val="0077201E"/>
    <w:rsid w:val="00775A71"/>
    <w:rsid w:val="00781CC0"/>
    <w:rsid w:val="00786E5F"/>
    <w:rsid w:val="007A4296"/>
    <w:rsid w:val="007C58F5"/>
    <w:rsid w:val="007E0A83"/>
    <w:rsid w:val="007F5514"/>
    <w:rsid w:val="00801A6D"/>
    <w:rsid w:val="00820030"/>
    <w:rsid w:val="008226C2"/>
    <w:rsid w:val="00835488"/>
    <w:rsid w:val="00844A5C"/>
    <w:rsid w:val="008516B6"/>
    <w:rsid w:val="008520FD"/>
    <w:rsid w:val="00861489"/>
    <w:rsid w:val="008B289C"/>
    <w:rsid w:val="008E011A"/>
    <w:rsid w:val="0090198A"/>
    <w:rsid w:val="009433DE"/>
    <w:rsid w:val="009545A0"/>
    <w:rsid w:val="009E5687"/>
    <w:rsid w:val="00A03DE9"/>
    <w:rsid w:val="00A201D3"/>
    <w:rsid w:val="00A75A2E"/>
    <w:rsid w:val="00A807D8"/>
    <w:rsid w:val="00A85DE3"/>
    <w:rsid w:val="00AB4C91"/>
    <w:rsid w:val="00B1655B"/>
    <w:rsid w:val="00B3115A"/>
    <w:rsid w:val="00B56EB2"/>
    <w:rsid w:val="00B602AD"/>
    <w:rsid w:val="00B630C9"/>
    <w:rsid w:val="00B86EB1"/>
    <w:rsid w:val="00B91704"/>
    <w:rsid w:val="00B949DF"/>
    <w:rsid w:val="00B950BC"/>
    <w:rsid w:val="00BE1B35"/>
    <w:rsid w:val="00BE6FF2"/>
    <w:rsid w:val="00BF1154"/>
    <w:rsid w:val="00C077D5"/>
    <w:rsid w:val="00C25762"/>
    <w:rsid w:val="00C34144"/>
    <w:rsid w:val="00C3549D"/>
    <w:rsid w:val="00C37A78"/>
    <w:rsid w:val="00C41188"/>
    <w:rsid w:val="00C7223A"/>
    <w:rsid w:val="00C726BE"/>
    <w:rsid w:val="00C92FB2"/>
    <w:rsid w:val="00CA1B75"/>
    <w:rsid w:val="00CB40AA"/>
    <w:rsid w:val="00CB74EB"/>
    <w:rsid w:val="00CE5DB8"/>
    <w:rsid w:val="00D01AE9"/>
    <w:rsid w:val="00D148DB"/>
    <w:rsid w:val="00D3654E"/>
    <w:rsid w:val="00D66057"/>
    <w:rsid w:val="00D92C4B"/>
    <w:rsid w:val="00DC50BC"/>
    <w:rsid w:val="00DD69C1"/>
    <w:rsid w:val="00DE454F"/>
    <w:rsid w:val="00DF1E07"/>
    <w:rsid w:val="00E30C9A"/>
    <w:rsid w:val="00E65260"/>
    <w:rsid w:val="00EA72A7"/>
    <w:rsid w:val="00EC052C"/>
    <w:rsid w:val="00EC327F"/>
    <w:rsid w:val="00ED48E2"/>
    <w:rsid w:val="00EF6988"/>
    <w:rsid w:val="00F01388"/>
    <w:rsid w:val="00F02527"/>
    <w:rsid w:val="00F144D3"/>
    <w:rsid w:val="00F663DC"/>
    <w:rsid w:val="00F71F1F"/>
    <w:rsid w:val="00F740EA"/>
    <w:rsid w:val="00F7635B"/>
    <w:rsid w:val="00FB1581"/>
    <w:rsid w:val="00FD16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741B17B"/>
  <w15:docId w15:val="{D92C5588-DC6F-4929-A0F5-331029F5C0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宋体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520F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93A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DE454F"/>
    <w:rPr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8354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批注框文本 字符"/>
    <w:basedOn w:val="a0"/>
    <w:link w:val="a5"/>
    <w:uiPriority w:val="99"/>
    <w:semiHidden/>
    <w:rsid w:val="00835488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407877"/>
    <w:rPr>
      <w:color w:val="808080"/>
    </w:rPr>
  </w:style>
  <w:style w:type="paragraph" w:styleId="a8">
    <w:name w:val="List Paragraph"/>
    <w:basedOn w:val="a"/>
    <w:uiPriority w:val="34"/>
    <w:qFormat/>
    <w:rsid w:val="006E31D7"/>
    <w:pPr>
      <w:ind w:left="720"/>
      <w:contextualSpacing/>
    </w:pPr>
  </w:style>
  <w:style w:type="paragraph" w:styleId="a9">
    <w:name w:val="header"/>
    <w:basedOn w:val="a"/>
    <w:link w:val="aa"/>
    <w:uiPriority w:val="99"/>
    <w:unhideWhenUsed/>
    <w:rsid w:val="00AB4C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AB4C91"/>
    <w:rPr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AB4C91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AB4C9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048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5359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6399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014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162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87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4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39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536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7004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991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970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53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442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901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77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6554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274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74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48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601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0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127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888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360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34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382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336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8926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0475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620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3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830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38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621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573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533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77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14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19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501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057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690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6888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475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46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066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554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110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27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66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3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615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356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3708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233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476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85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284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63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3183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613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199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719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959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00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326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783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39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19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311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537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793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3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81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6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75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470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17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7992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696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612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2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9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2759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038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5025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401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31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773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234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17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126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774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45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14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737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438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91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633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758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42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92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919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04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37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022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3074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9850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055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68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665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385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93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8438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6538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201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130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312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393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2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868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730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422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759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00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6068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1187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954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33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250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527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2647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678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85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99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814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62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5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006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720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327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098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09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391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00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2024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4374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667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447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226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814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949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88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9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43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12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968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87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594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104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3576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8111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52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734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92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45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979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667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95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761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181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98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796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9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13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168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623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374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450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469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1388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7137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975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495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018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yperlink" Target="http://en.wikipedia.org/wiki/Fibonacci_number" TargetMode="External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7A91130-319F-44F3-AF2A-495C7F273E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5</Pages>
  <Words>917</Words>
  <Characters>5232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own University</Company>
  <LinksUpToDate>false</LinksUpToDate>
  <CharactersWithSpaces>6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Dubya</dc:creator>
  <cp:lastModifiedBy>屹寒</cp:lastModifiedBy>
  <cp:revision>24</cp:revision>
  <dcterms:created xsi:type="dcterms:W3CDTF">2024-04-29T10:07:00Z</dcterms:created>
  <dcterms:modified xsi:type="dcterms:W3CDTF">2024-05-07T0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